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av" ContentType="audio/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40"/>
  </p:notesMasterIdLst>
  <p:sldIdLst>
    <p:sldId id="256" r:id="rId2"/>
    <p:sldId id="257" r:id="rId3"/>
    <p:sldId id="403" r:id="rId4"/>
    <p:sldId id="404" r:id="rId5"/>
    <p:sldId id="405" r:id="rId6"/>
    <p:sldId id="260" r:id="rId7"/>
    <p:sldId id="406" r:id="rId8"/>
    <p:sldId id="259" r:id="rId9"/>
    <p:sldId id="384" r:id="rId10"/>
    <p:sldId id="306" r:id="rId11"/>
    <p:sldId id="258" r:id="rId12"/>
    <p:sldId id="268" r:id="rId13"/>
    <p:sldId id="270" r:id="rId14"/>
    <p:sldId id="275" r:id="rId15"/>
    <p:sldId id="375" r:id="rId16"/>
    <p:sldId id="387" r:id="rId17"/>
    <p:sldId id="388" r:id="rId18"/>
    <p:sldId id="389" r:id="rId19"/>
    <p:sldId id="376" r:id="rId20"/>
    <p:sldId id="390" r:id="rId21"/>
    <p:sldId id="391" r:id="rId22"/>
    <p:sldId id="392" r:id="rId23"/>
    <p:sldId id="313" r:id="rId24"/>
    <p:sldId id="281" r:id="rId25"/>
    <p:sldId id="393" r:id="rId26"/>
    <p:sldId id="402" r:id="rId27"/>
    <p:sldId id="394" r:id="rId28"/>
    <p:sldId id="395" r:id="rId29"/>
    <p:sldId id="396" r:id="rId30"/>
    <p:sldId id="272" r:id="rId31"/>
    <p:sldId id="397" r:id="rId32"/>
    <p:sldId id="398" r:id="rId33"/>
    <p:sldId id="378" r:id="rId34"/>
    <p:sldId id="280" r:id="rId35"/>
    <p:sldId id="399" r:id="rId36"/>
    <p:sldId id="401" r:id="rId37"/>
    <p:sldId id="265" r:id="rId38"/>
    <p:sldId id="326" r:id="rId39"/>
  </p:sldIdLst>
  <p:sldSz cx="18288000" cy="10287000"/>
  <p:notesSz cx="6858000" cy="9144000"/>
  <p:embeddedFontLst>
    <p:embeddedFont>
      <p:font typeface="Bahnschrift SemiBold SemiConden" panose="020B0502040204020203" pitchFamily="34" charset="0"/>
      <p:bold r:id="rId41"/>
    </p:embeddedFont>
    <p:embeddedFont>
      <p:font typeface="Open Sans Extrabold" panose="020B0906030804020204" pitchFamily="34" charset="0"/>
      <p:bold r:id="rId42"/>
      <p:boldItalic r:id="rId43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22" autoAdjust="0"/>
  </p:normalViewPr>
  <p:slideViewPr>
    <p:cSldViewPr>
      <p:cViewPr varScale="1">
        <p:scale>
          <a:sx n="41" d="100"/>
          <a:sy n="41" d="100"/>
        </p:scale>
        <p:origin x="820" y="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2.fntdata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font" Target="fonts/font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3.fntdata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77A5CB-667E-4DF3-8461-350DEF112C79}" type="datetimeFigureOut">
              <a:rPr lang="en-US" smtClean="0"/>
              <a:t>23/07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299C29-D0A8-4F91-A547-30E989B717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97451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3/0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3/0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3/0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3/0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3/0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3/0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3/07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3/07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3/07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3/0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3/0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7E4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23/0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sv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svg"/><Relationship Id="rId3" Type="http://schemas.openxmlformats.org/officeDocument/2006/relationships/image" Target="../media/image6.png"/><Relationship Id="rId7" Type="http://schemas.openxmlformats.org/officeDocument/2006/relationships/image" Target="../media/image41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svg"/><Relationship Id="rId5" Type="http://schemas.openxmlformats.org/officeDocument/2006/relationships/image" Target="../media/image8.png"/><Relationship Id="rId4" Type="http://schemas.openxmlformats.org/officeDocument/2006/relationships/image" Target="../media/image7.sv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sv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7.png"/><Relationship Id="rId4" Type="http://schemas.openxmlformats.org/officeDocument/2006/relationships/image" Target="../media/image50.sv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0.sv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3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48.png"/><Relationship Id="rId7" Type="http://schemas.openxmlformats.org/officeDocument/2006/relationships/image" Target="../media/image55.wmf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5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svg"/><Relationship Id="rId3" Type="http://schemas.openxmlformats.org/officeDocument/2006/relationships/image" Target="../media/image7.svg"/><Relationship Id="rId7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9.svg"/><Relationship Id="rId4" Type="http://schemas.openxmlformats.org/officeDocument/2006/relationships/image" Target="../media/image8.png"/><Relationship Id="rId9" Type="http://schemas.openxmlformats.org/officeDocument/2006/relationships/image" Target="../media/image1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svg"/><Relationship Id="rId3" Type="http://schemas.openxmlformats.org/officeDocument/2006/relationships/image" Target="../media/image6.png"/><Relationship Id="rId7" Type="http://schemas.openxmlformats.org/officeDocument/2006/relationships/image" Target="../media/image41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svg"/><Relationship Id="rId5" Type="http://schemas.openxmlformats.org/officeDocument/2006/relationships/image" Target="../media/image8.png"/><Relationship Id="rId4" Type="http://schemas.openxmlformats.org/officeDocument/2006/relationships/image" Target="../media/image7.sv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9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0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slide" Target="slide4.xml"/><Relationship Id="rId7" Type="http://schemas.openxmlformats.org/officeDocument/2006/relationships/slide" Target="slide6.xml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.png"/><Relationship Id="rId5" Type="http://schemas.openxmlformats.org/officeDocument/2006/relationships/slide" Target="slide5.xml"/><Relationship Id="rId4" Type="http://schemas.openxmlformats.org/officeDocument/2006/relationships/image" Target="../media/image15.png"/><Relationship Id="rId9" Type="http://schemas.openxmlformats.org/officeDocument/2006/relationships/hyperlink" Target="Ch&#432;&#417;ng%201.%20B&#224;i%202%20Ph&#432;&#417;ng%20tr&#236;nh%20b&#7853;c%20nh&#7845;t%20hai%20&#7849;n.%20H&#7879;%20hai%20ph&#432;&#417;ng%20tr&#236;nh%20b&#7853;c%20nh&#7845;t%20hai%20&#7849;n%20-%20Nh&#243;m%201%20CTST%20-%20Tr&#7847;n%20Thanh%20Nh&#224;n.pptx#-1,7,PowerPoint Presentation" TargetMode="Externa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62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64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62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67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70.png"/><Relationship Id="rId7" Type="http://schemas.openxmlformats.org/officeDocument/2006/relationships/oleObject" Target="../embeddings/oleObject18.bin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43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73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8.png"/><Relationship Id="rId4" Type="http://schemas.openxmlformats.org/officeDocument/2006/relationships/image" Target="../media/image59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0.png"/><Relationship Id="rId5" Type="http://schemas.openxmlformats.org/officeDocument/2006/relationships/image" Target="../media/image77.png"/><Relationship Id="rId4" Type="http://schemas.openxmlformats.org/officeDocument/2006/relationships/image" Target="../media/image7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25.png"/><Relationship Id="rId3" Type="http://schemas.openxmlformats.org/officeDocument/2006/relationships/audio" Target="../media/audio2.wav"/><Relationship Id="rId7" Type="http://schemas.openxmlformats.org/officeDocument/2006/relationships/image" Target="../media/image20.png"/><Relationship Id="rId12" Type="http://schemas.openxmlformats.org/officeDocument/2006/relationships/image" Target="../media/image24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11" Type="http://schemas.openxmlformats.org/officeDocument/2006/relationships/image" Target="../media/image23.png"/><Relationship Id="rId5" Type="http://schemas.openxmlformats.org/officeDocument/2006/relationships/image" Target="../media/image18.png"/><Relationship Id="rId10" Type="http://schemas.openxmlformats.org/officeDocument/2006/relationships/slide" Target="slide3.xml"/><Relationship Id="rId4" Type="http://schemas.openxmlformats.org/officeDocument/2006/relationships/audio" Target="../media/audio3.wav"/><Relationship Id="rId9" Type="http://schemas.openxmlformats.org/officeDocument/2006/relationships/image" Target="../media/image2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image" Target="../media/image24.png"/><Relationship Id="rId3" Type="http://schemas.openxmlformats.org/officeDocument/2006/relationships/audio" Target="../media/audio2.wav"/><Relationship Id="rId7" Type="http://schemas.openxmlformats.org/officeDocument/2006/relationships/image" Target="../media/image18.png"/><Relationship Id="rId12" Type="http://schemas.openxmlformats.org/officeDocument/2006/relationships/image" Target="../media/image28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11" Type="http://schemas.openxmlformats.org/officeDocument/2006/relationships/slide" Target="slide3.xml"/><Relationship Id="rId5" Type="http://schemas.openxmlformats.org/officeDocument/2006/relationships/audio" Target="../media/audio3.wav"/><Relationship Id="rId10" Type="http://schemas.openxmlformats.org/officeDocument/2006/relationships/image" Target="../media/image27.png"/><Relationship Id="rId4" Type="http://schemas.openxmlformats.org/officeDocument/2006/relationships/audio" Target="../media/audio4.wav"/><Relationship Id="rId9" Type="http://schemas.openxmlformats.org/officeDocument/2006/relationships/image" Target="../media/image26.png"/><Relationship Id="rId14" Type="http://schemas.openxmlformats.org/officeDocument/2006/relationships/image" Target="../media/image2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slide" Target="slide3.xml"/><Relationship Id="rId3" Type="http://schemas.openxmlformats.org/officeDocument/2006/relationships/audio" Target="../media/audio4.wav"/><Relationship Id="rId7" Type="http://schemas.openxmlformats.org/officeDocument/2006/relationships/image" Target="../media/image18.png"/><Relationship Id="rId12" Type="http://schemas.openxmlformats.org/officeDocument/2006/relationships/image" Target="../media/image2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11" Type="http://schemas.openxmlformats.org/officeDocument/2006/relationships/image" Target="../media/image24.png"/><Relationship Id="rId5" Type="http://schemas.openxmlformats.org/officeDocument/2006/relationships/audio" Target="../media/audio3.wav"/><Relationship Id="rId10" Type="http://schemas.openxmlformats.org/officeDocument/2006/relationships/image" Target="../media/image30.png"/><Relationship Id="rId4" Type="http://schemas.openxmlformats.org/officeDocument/2006/relationships/audio" Target="../media/audio2.wav"/><Relationship Id="rId9" Type="http://schemas.openxmlformats.org/officeDocument/2006/relationships/image" Target="../media/image29.png"/><Relationship Id="rId14" Type="http://schemas.openxmlformats.org/officeDocument/2006/relationships/image" Target="../media/image3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6" Type="http://schemas.microsoft.com/office/2007/relationships/hdphoto" Target="../media/hdphoto1.wdp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3048000" y="669963"/>
            <a:ext cx="12453714" cy="777240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15092261" y="6502092"/>
            <a:ext cx="3667983" cy="4432608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 rot="-3777034">
            <a:off x="14244933" y="-218959"/>
            <a:ext cx="2213578" cy="2515429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>
            <a:off x="1" y="4991100"/>
            <a:ext cx="5874530" cy="9020391"/>
          </a:xfrm>
          <a:prstGeom prst="rect">
            <a:avLst/>
          </a:prstGeom>
        </p:spPr>
      </p:pic>
      <p:sp>
        <p:nvSpPr>
          <p:cNvPr id="9" name="Google Shape;99;p1"/>
          <p:cNvSpPr txBox="1"/>
          <p:nvPr/>
        </p:nvSpPr>
        <p:spPr>
          <a:xfrm>
            <a:off x="3852090" y="1859358"/>
            <a:ext cx="10762267" cy="558610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CHÀO MỪNG CÁC EM </a:t>
            </a:r>
            <a:endParaRPr sz="5400" dirty="0">
              <a:solidFill>
                <a:schemeClr val="bg1"/>
              </a:solidFill>
            </a:endParaRPr>
          </a:p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i="0" u="none" strike="noStrike" cap="none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ĐẾN VỚI BÀI HỌC HÔM NAY!</a:t>
            </a:r>
          </a:p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sz="6000" b="1" dirty="0">
              <a:solidFill>
                <a:schemeClr val="bg1"/>
              </a:solidFill>
              <a:latin typeface="Arial"/>
              <a:ea typeface="Arial"/>
              <a:cs typeface="Arial"/>
              <a:sym typeface="Arial"/>
            </a:endParaRPr>
          </a:p>
          <a:p>
            <a:pPr marL="0" marR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7000" b="1" dirty="0" err="1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Gv</a:t>
            </a:r>
            <a:r>
              <a:rPr lang="en-US" sz="7000" b="1" dirty="0">
                <a:solidFill>
                  <a:schemeClr val="bg1"/>
                </a:solidFill>
                <a:latin typeface="Arial"/>
                <a:ea typeface="Arial"/>
                <a:cs typeface="Arial"/>
                <a:sym typeface="Arial"/>
              </a:rPr>
              <a:t>. TRẦN THANH NHÀN</a:t>
            </a:r>
            <a:endParaRPr lang="en-US" sz="7000" b="1" i="0" u="none" strike="noStrike" cap="none" dirty="0">
              <a:solidFill>
                <a:schemeClr val="bg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spd="med">
    <p:circl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286000" y="1790700"/>
            <a:ext cx="13639800" cy="2924811"/>
            <a:chOff x="2727158" y="2917658"/>
            <a:chExt cx="13639800" cy="2924811"/>
          </a:xfrm>
        </p:grpSpPr>
        <p:grpSp>
          <p:nvGrpSpPr>
            <p:cNvPr id="40" name="Group 4"/>
            <p:cNvGrpSpPr/>
            <p:nvPr/>
          </p:nvGrpSpPr>
          <p:grpSpPr>
            <a:xfrm>
              <a:off x="2727158" y="2917658"/>
              <a:ext cx="13639800" cy="2362200"/>
              <a:chOff x="0" y="0"/>
              <a:chExt cx="8585565" cy="2221020"/>
            </a:xfrm>
          </p:grpSpPr>
          <p:sp>
            <p:nvSpPr>
              <p:cNvPr id="42" name="Freeform 5"/>
              <p:cNvSpPr/>
              <p:nvPr/>
            </p:nvSpPr>
            <p:spPr>
              <a:xfrm>
                <a:off x="12700" y="12700"/>
                <a:ext cx="8560165" cy="2195620"/>
              </a:xfrm>
              <a:custGeom>
                <a:avLst/>
                <a:gdLst/>
                <a:ahLst/>
                <a:cxnLst/>
                <a:rect l="l" t="t" r="r" b="b"/>
                <a:pathLst>
                  <a:path w="8560165" h="2195620">
                    <a:moveTo>
                      <a:pt x="7603220" y="2195620"/>
                    </a:moveTo>
                    <a:lnTo>
                      <a:pt x="956945" y="2195620"/>
                    </a:lnTo>
                    <a:cubicBezTo>
                      <a:pt x="428371" y="2195620"/>
                      <a:pt x="0" y="1767122"/>
                      <a:pt x="0" y="1097810"/>
                    </a:cubicBezTo>
                    <a:lnTo>
                      <a:pt x="0" y="1097810"/>
                    </a:lnTo>
                    <a:cubicBezTo>
                      <a:pt x="0" y="428371"/>
                      <a:pt x="428371" y="0"/>
                      <a:pt x="956945" y="0"/>
                    </a:cubicBezTo>
                    <a:lnTo>
                      <a:pt x="7603220" y="0"/>
                    </a:lnTo>
                    <a:cubicBezTo>
                      <a:pt x="8131666" y="0"/>
                      <a:pt x="8560165" y="428371"/>
                      <a:pt x="8560165" y="1097810"/>
                    </a:cubicBezTo>
                    <a:lnTo>
                      <a:pt x="8560165" y="1097810"/>
                    </a:lnTo>
                    <a:cubicBezTo>
                      <a:pt x="8560165" y="1767122"/>
                      <a:pt x="8131667" y="2195620"/>
                      <a:pt x="7603220" y="2195620"/>
                    </a:cubicBezTo>
                    <a:close/>
                  </a:path>
                </a:pathLst>
              </a:custGeom>
              <a:solidFill>
                <a:srgbClr val="FFD93B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Freeform 6"/>
              <p:cNvSpPr/>
              <p:nvPr/>
            </p:nvSpPr>
            <p:spPr>
              <a:xfrm>
                <a:off x="0" y="0"/>
                <a:ext cx="8585565" cy="2221020"/>
              </a:xfrm>
              <a:custGeom>
                <a:avLst/>
                <a:gdLst/>
                <a:ahLst/>
                <a:cxnLst/>
                <a:rect l="l" t="t" r="r" b="b"/>
                <a:pathLst>
                  <a:path w="8585565" h="2221020">
                    <a:moveTo>
                      <a:pt x="7615920" y="0"/>
                    </a:moveTo>
                    <a:lnTo>
                      <a:pt x="969645" y="0"/>
                    </a:lnTo>
                    <a:cubicBezTo>
                      <a:pt x="434975" y="0"/>
                      <a:pt x="0" y="434975"/>
                      <a:pt x="0" y="1110510"/>
                    </a:cubicBezTo>
                    <a:cubicBezTo>
                      <a:pt x="0" y="1786045"/>
                      <a:pt x="434975" y="2221020"/>
                      <a:pt x="969645" y="2221020"/>
                    </a:cubicBezTo>
                    <a:lnTo>
                      <a:pt x="7615920" y="2221020"/>
                    </a:lnTo>
                    <a:cubicBezTo>
                      <a:pt x="8150590" y="2221020"/>
                      <a:pt x="8585565" y="1786045"/>
                      <a:pt x="8585565" y="1110510"/>
                    </a:cubicBezTo>
                    <a:cubicBezTo>
                      <a:pt x="8585565" y="434975"/>
                      <a:pt x="8150590" y="0"/>
                      <a:pt x="7615920" y="0"/>
                    </a:cubicBezTo>
                    <a:close/>
                    <a:moveTo>
                      <a:pt x="7615920" y="2195620"/>
                    </a:moveTo>
                    <a:lnTo>
                      <a:pt x="969645" y="2195620"/>
                    </a:lnTo>
                    <a:cubicBezTo>
                      <a:pt x="448945" y="2195620"/>
                      <a:pt x="25400" y="1772075"/>
                      <a:pt x="25400" y="1110510"/>
                    </a:cubicBezTo>
                    <a:cubicBezTo>
                      <a:pt x="25400" y="448945"/>
                      <a:pt x="448945" y="25400"/>
                      <a:pt x="969645" y="25400"/>
                    </a:cubicBezTo>
                    <a:lnTo>
                      <a:pt x="7615920" y="25400"/>
                    </a:lnTo>
                    <a:cubicBezTo>
                      <a:pt x="8136620" y="25400"/>
                      <a:pt x="8560165" y="448945"/>
                      <a:pt x="8560165" y="1110510"/>
                    </a:cubicBezTo>
                    <a:cubicBezTo>
                      <a:pt x="8560165" y="1772075"/>
                      <a:pt x="8136620" y="2195620"/>
                      <a:pt x="7615920" y="2195620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" name="Rectangle 2"/>
            <p:cNvSpPr/>
            <p:nvPr/>
          </p:nvSpPr>
          <p:spPr>
            <a:xfrm>
              <a:off x="3116940" y="3390900"/>
              <a:ext cx="12814727" cy="245156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>
                <a:lnSpc>
                  <a:spcPct val="150000"/>
                </a:lnSpc>
                <a:tabLst>
                  <a:tab pos="360045" algn="l"/>
                  <a:tab pos="720090" algn="l"/>
                </a:tabLst>
                <a:defRPr/>
              </a:pPr>
              <a:r>
                <a:rPr lang="nl-NL" sz="5400" b="1" dirty="0">
                  <a:solidFill>
                    <a:srgbClr val="FF000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1. PHƯƠNG TRÌNH BẬC NHẤT HAI ẨN</a:t>
              </a:r>
              <a:endParaRPr lang="en-US" sz="5400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  <a:p>
              <a:pPr marL="0" marR="0" lvl="0" indent="0" algn="just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360045" algn="l"/>
                  <a:tab pos="720090" algn="l"/>
                </a:tabLst>
                <a:defRPr/>
              </a:pPr>
              <a:endParaRPr kumimoji="0" lang="en-US" sz="5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34237" y="6904121"/>
            <a:ext cx="6743323" cy="3384884"/>
          </a:xfrm>
          <a:prstGeom prst="rect">
            <a:avLst/>
          </a:prstGeom>
        </p:spPr>
      </p:pic>
      <p:pic>
        <p:nvPicPr>
          <p:cNvPr id="44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228600" y="6210300"/>
            <a:ext cx="1173320" cy="1045322"/>
          </a:xfrm>
          <a:prstGeom prst="rect">
            <a:avLst/>
          </a:prstGeom>
        </p:spPr>
      </p:pic>
      <p:pic>
        <p:nvPicPr>
          <p:cNvPr id="45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9585125">
            <a:off x="16488602" y="5427899"/>
            <a:ext cx="2183861" cy="559863"/>
          </a:xfrm>
          <a:prstGeom prst="rect">
            <a:avLst/>
          </a:prstGeom>
        </p:spPr>
      </p:pic>
      <p:pic>
        <p:nvPicPr>
          <p:cNvPr id="46" name="Picture 2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20708999">
            <a:off x="16433972" y="389360"/>
            <a:ext cx="1184128" cy="1741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0327662"/>
      </p:ext>
    </p:extLst>
  </p:cSld>
  <p:clrMapOvr>
    <a:masterClrMapping/>
  </p:clrMapOvr>
  <p:transition spd="med">
    <p:circl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782518">
            <a:off x="16011183" y="-450072"/>
            <a:ext cx="1749946" cy="1827620"/>
          </a:xfrm>
          <a:prstGeom prst="rect">
            <a:avLst/>
          </a:prstGeom>
        </p:spPr>
      </p:pic>
      <p:sp>
        <p:nvSpPr>
          <p:cNvPr id="16" name="Google Shape;169;p5"/>
          <p:cNvSpPr/>
          <p:nvPr/>
        </p:nvSpPr>
        <p:spPr>
          <a:xfrm>
            <a:off x="533400" y="495300"/>
            <a:ext cx="2362200" cy="947748"/>
          </a:xfrm>
          <a:prstGeom prst="roundRect">
            <a:avLst>
              <a:gd name="adj" fmla="val 16667"/>
            </a:avLst>
          </a:prstGeom>
          <a:solidFill>
            <a:srgbClr val="76923C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0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HĐKP 1</a:t>
            </a:r>
            <a:endParaRPr sz="4000" b="1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39" name="Picture 1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3500727">
            <a:off x="-265360" y="9094411"/>
            <a:ext cx="2345824" cy="60138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B50C682-A76A-4790-96DE-BCC283BECCC8}"/>
              </a:ext>
            </a:extLst>
          </p:cNvPr>
          <p:cNvSpPr txBox="1"/>
          <p:nvPr/>
        </p:nvSpPr>
        <p:spPr>
          <a:xfrm>
            <a:off x="1219200" y="1443048"/>
            <a:ext cx="15849600" cy="490268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uyển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ổi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F (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í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x) sang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C (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í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y), ta dung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 marL="742950" indent="-742950" algn="just">
              <a:lnSpc>
                <a:spcPct val="150000"/>
              </a:lnSpc>
              <a:spcAft>
                <a:spcPts val="800"/>
              </a:spcAft>
              <a:buAutoNum type="alphaLcParenR"/>
            </a:pP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ổi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x – 1,8y = 32 	(1)</a:t>
            </a:r>
            <a:endParaRPr lang="en-US" sz="4000" b="1" kern="100" dirty="0">
              <a:solidFill>
                <a:srgbClr val="3333FF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742950" indent="-742950" algn="just">
              <a:lnSpc>
                <a:spcPct val="150000"/>
              </a:lnSpc>
              <a:spcAft>
                <a:spcPts val="800"/>
              </a:spcAft>
              <a:buAutoNum type="alphaLcParenR"/>
            </a:pP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20</a:t>
            </a:r>
            <a:r>
              <a:rPr lang="en-US" sz="4000" b="1" kern="100" baseline="300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ương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ao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hiêu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F?</a:t>
            </a:r>
          </a:p>
          <a:p>
            <a:pPr marL="742950" indent="-742950" algn="just">
              <a:lnSpc>
                <a:spcPct val="150000"/>
              </a:lnSpc>
              <a:spcAft>
                <a:spcPts val="800"/>
              </a:spcAft>
              <a:buAutoNum type="alphaLcParenR"/>
            </a:pP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98,6</a:t>
            </a:r>
            <a:r>
              <a:rPr lang="en-US" sz="4000" b="1" kern="100" baseline="300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ương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ao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hiêu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C?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1E3F9C3-F031-CB98-774D-A1CEF934FE62}"/>
              </a:ext>
            </a:extLst>
          </p:cNvPr>
          <p:cNvSpPr/>
          <p:nvPr/>
        </p:nvSpPr>
        <p:spPr>
          <a:xfrm>
            <a:off x="7767266" y="6300547"/>
            <a:ext cx="1828129" cy="6771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800" b="1" u="sng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ả</a:t>
            </a:r>
            <a:r>
              <a:rPr lang="en-US" sz="3800" b="1" u="sng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800" b="1" u="sng" dirty="0" err="1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ời</a:t>
            </a:r>
            <a:r>
              <a:rPr lang="en-US" sz="3800" b="1" u="sng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b="1" u="sng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1132FA0-EC79-792B-273E-061032A71CD0}"/>
              </a:ext>
            </a:extLst>
          </p:cNvPr>
          <p:cNvSpPr txBox="1"/>
          <p:nvPr/>
        </p:nvSpPr>
        <p:spPr>
          <a:xfrm>
            <a:off x="419518" y="6919999"/>
            <a:ext cx="16420682" cy="9015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40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40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40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(1) </a:t>
            </a:r>
            <a:r>
              <a:rPr lang="en-US" sz="40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40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40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40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bậc</a:t>
            </a:r>
            <a:r>
              <a:rPr lang="en-US" sz="40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40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40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ẩn</a:t>
            </a:r>
            <a:r>
              <a:rPr lang="en-US" sz="40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x </a:t>
            </a:r>
            <a:r>
              <a:rPr lang="en-US" sz="40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40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y.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1E10DA3-3A13-6FC1-C927-58AC30F28F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9754"/>
              </p:ext>
            </p:extLst>
          </p:nvPr>
        </p:nvGraphicFramePr>
        <p:xfrm>
          <a:off x="4350966" y="2247900"/>
          <a:ext cx="34417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41600" imgH="1447560" progId="Equation.DSMT4">
                  <p:embed/>
                </p:oleObj>
              </mc:Choice>
              <mc:Fallback>
                <p:oleObj name="Equation" r:id="rId5" imgW="3441600" imgH="1447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50966" y="2247900"/>
                        <a:ext cx="3441700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DEBC2766-8154-4DF9-24A7-F6B8D1E11319}"/>
              </a:ext>
            </a:extLst>
          </p:cNvPr>
          <p:cNvSpPr txBox="1"/>
          <p:nvPr/>
        </p:nvSpPr>
        <p:spPr>
          <a:xfrm>
            <a:off x="533400" y="7869997"/>
            <a:ext cx="16916400" cy="18249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40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Khi x = 68 </a:t>
            </a:r>
            <a:r>
              <a:rPr lang="en-US" sz="40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40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y = 20 </a:t>
            </a:r>
            <a:r>
              <a:rPr lang="en-US" sz="40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40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40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vế</a:t>
            </a:r>
            <a:r>
              <a:rPr lang="en-US" sz="40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0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(1) </a:t>
            </a:r>
            <a:r>
              <a:rPr lang="en-US" sz="40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40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40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40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40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40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40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40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40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32. ta </a:t>
            </a:r>
            <a:r>
              <a:rPr lang="en-US" sz="40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ói</a:t>
            </a:r>
            <a:r>
              <a:rPr lang="en-US" sz="40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cặp</a:t>
            </a:r>
            <a:r>
              <a:rPr lang="en-US" sz="40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0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(68; 20) </a:t>
            </a:r>
            <a:r>
              <a:rPr lang="en-US" sz="40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40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40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40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0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40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40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(1).</a:t>
            </a:r>
          </a:p>
        </p:txBody>
      </p:sp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000"/>
                            </p:stCondLst>
                            <p:childTnLst>
                              <p:par>
                                <p:cTn id="3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4" grpId="0"/>
      <p:bldP spid="8" grpId="0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9"/>
          <p:cNvSpPr/>
          <p:nvPr/>
        </p:nvSpPr>
        <p:spPr>
          <a:xfrm>
            <a:off x="381000" y="2192476"/>
            <a:ext cx="17297400" cy="40472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da-DK" sz="4400" b="1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ương trình bậc nhất hai ẩn x và y là phương trình có dạng:</a:t>
            </a:r>
          </a:p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da-DK" sz="6000" b="1" dirty="0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ax + by = c</a:t>
            </a:r>
          </a:p>
          <a:p>
            <a:pPr algn="just"/>
            <a:endParaRPr lang="en-US" sz="2000" b="1" dirty="0">
              <a:solidFill>
                <a:srgbClr val="7030A0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rong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a, b, c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), a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0.</a:t>
            </a:r>
          </a:p>
          <a:p>
            <a:pPr algn="just"/>
            <a:endParaRPr lang="en-US" sz="2000" b="1" dirty="0">
              <a:solidFill>
                <a:srgbClr val="7030A0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6600446" y="411957"/>
            <a:ext cx="5181600" cy="1424521"/>
            <a:chOff x="6858000" y="38100"/>
            <a:chExt cx="5181600" cy="1424521"/>
          </a:xfrm>
        </p:grpSpPr>
        <p:grpSp>
          <p:nvGrpSpPr>
            <p:cNvPr id="23" name="Group 9"/>
            <p:cNvGrpSpPr/>
            <p:nvPr/>
          </p:nvGrpSpPr>
          <p:grpSpPr>
            <a:xfrm>
              <a:off x="6858000" y="38100"/>
              <a:ext cx="5181600" cy="1424521"/>
              <a:chOff x="0" y="0"/>
              <a:chExt cx="6451824" cy="1216384"/>
            </a:xfrm>
          </p:grpSpPr>
          <p:sp>
            <p:nvSpPr>
              <p:cNvPr id="24" name="Freeform 10"/>
              <p:cNvSpPr/>
              <p:nvPr/>
            </p:nvSpPr>
            <p:spPr>
              <a:xfrm>
                <a:off x="12700" y="12700"/>
                <a:ext cx="6387054" cy="1147804"/>
              </a:xfrm>
              <a:custGeom>
                <a:avLst/>
                <a:gdLst/>
                <a:ahLst/>
                <a:cxnLst/>
                <a:rect l="l" t="t" r="r" b="b"/>
                <a:pathLst>
                  <a:path w="6387054" h="1147804">
                    <a:moveTo>
                      <a:pt x="146050" y="1147804"/>
                    </a:moveTo>
                    <a:lnTo>
                      <a:pt x="6241004" y="1147804"/>
                    </a:lnTo>
                    <a:cubicBezTo>
                      <a:pt x="6321015" y="1147804"/>
                      <a:pt x="6387054" y="1081764"/>
                      <a:pt x="6387054" y="1001754"/>
                    </a:cubicBezTo>
                    <a:lnTo>
                      <a:pt x="6387054" y="146050"/>
                    </a:lnTo>
                    <a:cubicBezTo>
                      <a:pt x="6387054" y="66040"/>
                      <a:pt x="6321015" y="0"/>
                      <a:pt x="6241004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1001754"/>
                    </a:lnTo>
                    <a:cubicBezTo>
                      <a:pt x="0" y="1083034"/>
                      <a:pt x="66040" y="1147804"/>
                      <a:pt x="146050" y="1147804"/>
                    </a:cubicBezTo>
                    <a:close/>
                  </a:path>
                </a:pathLst>
              </a:custGeom>
              <a:solidFill>
                <a:srgbClr val="FFF7E4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Freeform 11"/>
              <p:cNvSpPr/>
              <p:nvPr/>
            </p:nvSpPr>
            <p:spPr>
              <a:xfrm>
                <a:off x="0" y="0"/>
                <a:ext cx="6451824" cy="1216384"/>
              </a:xfrm>
              <a:custGeom>
                <a:avLst/>
                <a:gdLst/>
                <a:ahLst/>
                <a:cxnLst/>
                <a:rect l="l" t="t" r="r" b="b"/>
                <a:pathLst>
                  <a:path w="6451824" h="1216384">
                    <a:moveTo>
                      <a:pt x="6388324" y="74930"/>
                    </a:moveTo>
                    <a:cubicBezTo>
                      <a:pt x="6360384" y="30480"/>
                      <a:pt x="6310854" y="0"/>
                      <a:pt x="6253704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1014454"/>
                    </a:lnTo>
                    <a:cubicBezTo>
                      <a:pt x="0" y="1066524"/>
                      <a:pt x="25400" y="1112244"/>
                      <a:pt x="63500" y="1141454"/>
                    </a:cubicBezTo>
                    <a:cubicBezTo>
                      <a:pt x="91440" y="1185904"/>
                      <a:pt x="140970" y="1216384"/>
                      <a:pt x="220244" y="1216384"/>
                    </a:cubicBezTo>
                    <a:lnTo>
                      <a:pt x="6293074" y="1216384"/>
                    </a:lnTo>
                    <a:cubicBezTo>
                      <a:pt x="6380704" y="1216384"/>
                      <a:pt x="6451824" y="1145264"/>
                      <a:pt x="6451824" y="1057634"/>
                    </a:cubicBezTo>
                    <a:lnTo>
                      <a:pt x="6451824" y="199532"/>
                    </a:lnTo>
                    <a:cubicBezTo>
                      <a:pt x="6451824" y="149860"/>
                      <a:pt x="6426424" y="104140"/>
                      <a:pt x="6388324" y="74930"/>
                    </a:cubicBezTo>
                    <a:close/>
                    <a:moveTo>
                      <a:pt x="12700" y="1014454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6253704" y="12700"/>
                    </a:lnTo>
                    <a:cubicBezTo>
                      <a:pt x="6333715" y="12700"/>
                      <a:pt x="6399754" y="78740"/>
                      <a:pt x="6399754" y="158750"/>
                    </a:cubicBezTo>
                    <a:lnTo>
                      <a:pt x="6399754" y="1014454"/>
                    </a:lnTo>
                    <a:cubicBezTo>
                      <a:pt x="6399754" y="1094464"/>
                      <a:pt x="6333715" y="1160504"/>
                      <a:pt x="6253704" y="1160504"/>
                    </a:cubicBezTo>
                    <a:lnTo>
                      <a:pt x="158750" y="1160504"/>
                    </a:lnTo>
                    <a:cubicBezTo>
                      <a:pt x="78740" y="1160504"/>
                      <a:pt x="12700" y="1095734"/>
                      <a:pt x="12700" y="1014454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7" name="Google Shape;197;p7"/>
            <p:cNvSpPr txBox="1"/>
            <p:nvPr/>
          </p:nvSpPr>
          <p:spPr>
            <a:xfrm>
              <a:off x="7240637" y="291382"/>
              <a:ext cx="4419480" cy="93871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5500" b="1" dirty="0">
                  <a:solidFill>
                    <a:schemeClr val="tx2"/>
                  </a:solidFill>
                  <a:latin typeface="Arial"/>
                  <a:ea typeface="Arial"/>
                  <a:cs typeface="Arial"/>
                  <a:sym typeface="Arial"/>
                </a:rPr>
                <a:t>TỔNG QUÁT</a:t>
              </a:r>
              <a:endParaRPr sz="5500" b="1" dirty="0">
                <a:solidFill>
                  <a:schemeClr val="tx2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02000" y="288280"/>
            <a:ext cx="2987299" cy="251786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138E4B0-075C-F0A3-5733-0CB20C664DF3}"/>
              </a:ext>
            </a:extLst>
          </p:cNvPr>
          <p:cNvSpPr txBox="1"/>
          <p:nvPr/>
        </p:nvSpPr>
        <p:spPr>
          <a:xfrm>
            <a:off x="381000" y="6227038"/>
            <a:ext cx="172974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vế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x = x</a:t>
            </a:r>
            <a:r>
              <a:rPr lang="en-US" sz="4400" b="1" baseline="-25000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y = y</a:t>
            </a:r>
            <a:r>
              <a:rPr lang="en-US" sz="4400" b="1" baseline="-25000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vế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cặp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(x</a:t>
            </a:r>
            <a:r>
              <a:rPr lang="en-US" sz="4400" b="1" baseline="-25000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; y</a:t>
            </a:r>
            <a:r>
              <a:rPr lang="en-US" sz="4400" b="1" baseline="-25000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5522588-BE2A-728E-DC38-9FE43414BBB0}"/>
              </a:ext>
            </a:extLst>
          </p:cNvPr>
          <p:cNvSpPr txBox="1"/>
          <p:nvPr/>
        </p:nvSpPr>
        <p:spPr>
          <a:xfrm>
            <a:off x="533400" y="8094524"/>
            <a:ext cx="171450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ất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cả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01383242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6764000" y="-380477"/>
            <a:ext cx="1209072" cy="1300077"/>
          </a:xfrm>
          <a:prstGeom prst="rect">
            <a:avLst/>
          </a:prstGeom>
        </p:spPr>
      </p:pic>
      <p:sp>
        <p:nvSpPr>
          <p:cNvPr id="15" name="Google Shape;304;p14"/>
          <p:cNvSpPr/>
          <p:nvPr/>
        </p:nvSpPr>
        <p:spPr>
          <a:xfrm>
            <a:off x="609600" y="495300"/>
            <a:ext cx="2351175" cy="1082842"/>
          </a:xfrm>
          <a:prstGeom prst="roundRect">
            <a:avLst>
              <a:gd name="adj" fmla="val 16667"/>
            </a:avLst>
          </a:prstGeom>
          <a:solidFill>
            <a:srgbClr val="5F497A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1</a:t>
            </a:r>
            <a:endParaRPr kumimoji="0" sz="43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221458" y="495300"/>
            <a:ext cx="14075942" cy="27629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, b, c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4000" b="1" kern="100" dirty="0">
              <a:solidFill>
                <a:srgbClr val="3333FF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1575B06D-149C-03EC-121C-32AD587ED8E4}"/>
              </a:ext>
            </a:extLst>
          </p:cNvPr>
          <p:cNvGrpSpPr/>
          <p:nvPr/>
        </p:nvGrpSpPr>
        <p:grpSpPr>
          <a:xfrm flipH="1">
            <a:off x="228600" y="4319716"/>
            <a:ext cx="2351174" cy="1289304"/>
            <a:chOff x="8318731" y="804641"/>
            <a:chExt cx="2022200" cy="1289304"/>
          </a:xfrm>
        </p:grpSpPr>
        <p:pic>
          <p:nvPicPr>
            <p:cNvPr id="3" name="Google Shape;306;p14">
              <a:extLst>
                <a:ext uri="{FF2B5EF4-FFF2-40B4-BE49-F238E27FC236}">
                  <a16:creationId xmlns:a16="http://schemas.microsoft.com/office/drawing/2014/main" id="{F9BD363C-D864-F042-FDEE-183221802A87}"/>
                </a:ext>
              </a:extLst>
            </p:cNvPr>
            <p:cNvPicPr preferRelativeResize="0"/>
            <p:nvPr/>
          </p:nvPicPr>
          <p:blipFill rotWithShape="1">
            <a:blip r:embed="rId3">
              <a:alphaModFix/>
            </a:blip>
            <a:srcRect/>
            <a:stretch/>
          </p:blipFill>
          <p:spPr>
            <a:xfrm>
              <a:off x="845530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" name="Google Shape;307;p14">
              <a:extLst>
                <a:ext uri="{FF2B5EF4-FFF2-40B4-BE49-F238E27FC236}">
                  <a16:creationId xmlns:a16="http://schemas.microsoft.com/office/drawing/2014/main" id="{8CA80994-8679-1817-998E-54D502BA3EBD}"/>
                </a:ext>
              </a:extLst>
            </p:cNvPr>
            <p:cNvSpPr txBox="1"/>
            <p:nvPr/>
          </p:nvSpPr>
          <p:spPr>
            <a:xfrm>
              <a:off x="8318731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D2E739D2-DBA6-85D7-D390-19FB14EEBCAA}"/>
              </a:ext>
            </a:extLst>
          </p:cNvPr>
          <p:cNvSpPr txBox="1"/>
          <p:nvPr/>
        </p:nvSpPr>
        <p:spPr>
          <a:xfrm>
            <a:off x="472016" y="5172334"/>
            <a:ext cx="17495910" cy="9015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b="1" kern="100" dirty="0">
                <a:solidFill>
                  <a:srgbClr val="7030A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) 3x + 5y = 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– 3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ương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ình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ậc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ất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ẩn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ới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 = 3, b = 5, c = 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–3.</a:t>
            </a:r>
            <a:endParaRPr lang="en-US" sz="4000" b="1" kern="100" dirty="0">
              <a:solidFill>
                <a:srgbClr val="7030A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D6D35CC-6871-2A60-44BC-5967A6113274}"/>
              </a:ext>
            </a:extLst>
          </p:cNvPr>
          <p:cNvSpPr/>
          <p:nvPr/>
        </p:nvSpPr>
        <p:spPr>
          <a:xfrm>
            <a:off x="609600" y="3383506"/>
            <a:ext cx="16687800" cy="9162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Aft>
                <a:spcPts val="800"/>
              </a:spcAft>
            </a:pPr>
            <a:r>
              <a:rPr lang="en-US" sz="4000" b="1" kern="1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) 3x + 5y = </a:t>
            </a:r>
            <a:r>
              <a:rPr lang="en-US" sz="4000" b="1" kern="100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–</a:t>
            </a:r>
            <a:r>
              <a:rPr lang="en-US" sz="4000" b="1" kern="1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;     b) 0x </a:t>
            </a:r>
            <a:r>
              <a:rPr lang="en-US" sz="4000" b="1" kern="100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– 2y = 7;     c) –4x + 0y = 5;     d) 0x + 0y = 8</a:t>
            </a:r>
            <a:endParaRPr lang="en-US" sz="4000" b="1" kern="100" dirty="0"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9FE59C1-920E-3B6A-2816-1159FA411324}"/>
              </a:ext>
            </a:extLst>
          </p:cNvPr>
          <p:cNvSpPr txBox="1"/>
          <p:nvPr/>
        </p:nvSpPr>
        <p:spPr>
          <a:xfrm>
            <a:off x="472016" y="6263615"/>
            <a:ext cx="17495910" cy="9015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b="1" kern="100" dirty="0">
                <a:solidFill>
                  <a:srgbClr val="7030A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) 0x 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–</a:t>
            </a:r>
            <a:r>
              <a:rPr lang="en-US" sz="4000" b="1" kern="100" dirty="0">
                <a:solidFill>
                  <a:srgbClr val="7030A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2y = 7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ương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ình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ậc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ất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ẩn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ới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 = 0, b = 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–2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c = 7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4000" b="1" kern="100" dirty="0">
              <a:solidFill>
                <a:srgbClr val="7030A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D13A48F-8F02-12F2-E01B-C4EFBEAEBA47}"/>
              </a:ext>
            </a:extLst>
          </p:cNvPr>
          <p:cNvSpPr txBox="1"/>
          <p:nvPr/>
        </p:nvSpPr>
        <p:spPr>
          <a:xfrm>
            <a:off x="472016" y="7354896"/>
            <a:ext cx="17495910" cy="9015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b="1" kern="100" dirty="0">
                <a:solidFill>
                  <a:srgbClr val="7030A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) 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– 4</a:t>
            </a:r>
            <a:r>
              <a:rPr lang="en-US" sz="4000" b="1" kern="100" dirty="0">
                <a:solidFill>
                  <a:srgbClr val="7030A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 + 0y = 5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ương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ình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ậc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ất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ẩn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ới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 = 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–4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b = 0, c = 5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4000" b="1" kern="100" dirty="0">
              <a:solidFill>
                <a:srgbClr val="7030A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CE50992-E69A-50B8-BA7B-8866351EE6AA}"/>
              </a:ext>
            </a:extLst>
          </p:cNvPr>
          <p:cNvSpPr txBox="1"/>
          <p:nvPr/>
        </p:nvSpPr>
        <p:spPr>
          <a:xfrm>
            <a:off x="472016" y="8350594"/>
            <a:ext cx="17495910" cy="9015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b="1" kern="100" dirty="0">
                <a:solidFill>
                  <a:srgbClr val="7030A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) 0x + 0y = 8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ông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ải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ương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ình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ậc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ất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ẩn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ì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 = 0, b = 0.</a:t>
            </a:r>
            <a:endParaRPr lang="en-US" sz="4000" b="1" kern="100" dirty="0">
              <a:solidFill>
                <a:srgbClr val="7030A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5539515"/>
      </p:ext>
    </p:extLst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322;p15"/>
          <p:cNvSpPr/>
          <p:nvPr/>
        </p:nvSpPr>
        <p:spPr>
          <a:xfrm>
            <a:off x="615499" y="495300"/>
            <a:ext cx="3837002" cy="968243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400" b="1" dirty="0" err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lang="en-US" sz="44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4400" b="1" dirty="0" err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lang="en-US" sz="44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 2:</a:t>
            </a:r>
            <a:endParaRPr sz="4400" b="1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590099" y="1589072"/>
            <a:ext cx="17107802" cy="19981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o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ương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ình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3x 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–  y = 1. Trong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ặp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(1; 2)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(1; – 2),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ặp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4400" b="1" kern="100" dirty="0">
              <a:solidFill>
                <a:srgbClr val="0070C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1128703">
            <a:off x="16729032" y="-717169"/>
            <a:ext cx="2085013" cy="1774090"/>
          </a:xfrm>
          <a:prstGeom prst="rect">
            <a:avLst/>
          </a:prstGeom>
        </p:spPr>
      </p:pic>
      <p:pic>
        <p:nvPicPr>
          <p:cNvPr id="4" name="Picture 38">
            <a:extLst>
              <a:ext uri="{FF2B5EF4-FFF2-40B4-BE49-F238E27FC236}">
                <a16:creationId xmlns:a16="http://schemas.microsoft.com/office/drawing/2014/main" id="{30B27C80-5618-6D67-A2A3-3078B05827E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5980090" y="7931991"/>
            <a:ext cx="2307909" cy="2355009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B65C653-BF85-2D21-C659-5F92A0504273}"/>
              </a:ext>
            </a:extLst>
          </p:cNvPr>
          <p:cNvSpPr txBox="1"/>
          <p:nvPr/>
        </p:nvSpPr>
        <p:spPr>
          <a:xfrm>
            <a:off x="874473" y="5559001"/>
            <a:ext cx="17316606" cy="9825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spcAft>
                <a:spcPts val="800"/>
              </a:spcAft>
              <a:defRPr/>
            </a:pPr>
            <a:r>
              <a:rPr kumimoji="0" lang="en-US" sz="4400" b="1" i="0" u="none" strike="noStrike" kern="1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ặp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1; 2)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hiệm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ương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ình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ã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o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ì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3.1 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– 2 = 1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kumimoji="0" lang="en-US" sz="4400" b="1" i="0" u="none" strike="noStrike" kern="1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94AFF3D4-8BDA-2070-F877-775284D567CD}"/>
              </a:ext>
            </a:extLst>
          </p:cNvPr>
          <p:cNvGrpSpPr/>
          <p:nvPr/>
        </p:nvGrpSpPr>
        <p:grpSpPr>
          <a:xfrm flipH="1">
            <a:off x="320217" y="3839794"/>
            <a:ext cx="2351174" cy="1289304"/>
            <a:chOff x="8318731" y="804641"/>
            <a:chExt cx="2022200" cy="1289304"/>
          </a:xfrm>
        </p:grpSpPr>
        <p:pic>
          <p:nvPicPr>
            <p:cNvPr id="6" name="Google Shape;306;p14">
              <a:extLst>
                <a:ext uri="{FF2B5EF4-FFF2-40B4-BE49-F238E27FC236}">
                  <a16:creationId xmlns:a16="http://schemas.microsoft.com/office/drawing/2014/main" id="{E8E49C33-3410-DE4B-6009-3D7FDFBFDEE8}"/>
                </a:ext>
              </a:extLst>
            </p:cNvPr>
            <p:cNvPicPr preferRelativeResize="0"/>
            <p:nvPr/>
          </p:nvPicPr>
          <p:blipFill rotWithShape="1">
            <a:blip r:embed="rId5">
              <a:alphaModFix/>
            </a:blip>
            <a:srcRect/>
            <a:stretch/>
          </p:blipFill>
          <p:spPr>
            <a:xfrm>
              <a:off x="845530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8" name="Google Shape;307;p14">
              <a:extLst>
                <a:ext uri="{FF2B5EF4-FFF2-40B4-BE49-F238E27FC236}">
                  <a16:creationId xmlns:a16="http://schemas.microsoft.com/office/drawing/2014/main" id="{0E397F1B-48B1-FA16-A8D8-89E409261630}"/>
                </a:ext>
              </a:extLst>
            </p:cNvPr>
            <p:cNvSpPr txBox="1"/>
            <p:nvPr/>
          </p:nvSpPr>
          <p:spPr>
            <a:xfrm>
              <a:off x="8318731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7069D54B-C7AB-6CF5-AC80-ECEBA14FED37}"/>
              </a:ext>
            </a:extLst>
          </p:cNvPr>
          <p:cNvSpPr txBox="1"/>
          <p:nvPr/>
        </p:nvSpPr>
        <p:spPr>
          <a:xfrm>
            <a:off x="914400" y="7079682"/>
            <a:ext cx="15925800" cy="19968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spcAft>
                <a:spcPts val="800"/>
              </a:spcAft>
              <a:defRPr/>
            </a:pPr>
            <a:r>
              <a:rPr kumimoji="0" lang="en-US" sz="4400" b="1" i="0" u="none" strike="noStrike" kern="1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ặp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1; 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– 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)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ông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hiệm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ương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ình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ã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o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ì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3.1 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– (– 2) 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1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kumimoji="0" lang="en-US" sz="4400" b="1" i="0" u="none" strike="noStrike" kern="1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5007549"/>
      </p:ext>
    </p:extLst>
  </p:cSld>
  <p:clrMapOvr>
    <a:masterClrMapping/>
  </p:clrMapOvr>
  <p:transition spd="med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5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322;p15"/>
          <p:cNvSpPr/>
          <p:nvPr/>
        </p:nvSpPr>
        <p:spPr>
          <a:xfrm>
            <a:off x="7172683" y="550581"/>
            <a:ext cx="5040303" cy="1271887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800" b="1" u="sng" dirty="0" err="1">
                <a:solidFill>
                  <a:srgbClr val="FFFF00"/>
                </a:solidFill>
                <a:latin typeface="Arial"/>
                <a:ea typeface="Arial"/>
                <a:cs typeface="Arial"/>
                <a:sym typeface="Arial"/>
              </a:rPr>
              <a:t>Chú</a:t>
            </a:r>
            <a:r>
              <a:rPr lang="en-US" sz="4800" b="1" u="sng" dirty="0">
                <a:solidFill>
                  <a:srgbClr val="FFFF00"/>
                </a:solidFill>
                <a:latin typeface="Arial"/>
                <a:ea typeface="Arial"/>
                <a:cs typeface="Arial"/>
                <a:sym typeface="Arial"/>
              </a:rPr>
              <a:t> ý</a:t>
            </a:r>
            <a:r>
              <a:rPr lang="en-US" sz="4800" b="1" dirty="0">
                <a:solidFill>
                  <a:srgbClr val="FFFF00"/>
                </a:solidFill>
                <a:latin typeface="Arial"/>
                <a:ea typeface="Arial"/>
                <a:cs typeface="Arial"/>
                <a:sym typeface="Arial"/>
              </a:rPr>
              <a:t>:</a:t>
            </a:r>
            <a:endParaRPr sz="4800" b="1" dirty="0">
              <a:solidFill>
                <a:srgbClr val="FFFF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62987" y="2102896"/>
            <a:ext cx="17107802" cy="32794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4800" b="1" kern="1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) </a:t>
            </a:r>
            <a:r>
              <a:rPr lang="en-US" sz="4800" b="1" kern="1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ỗi</a:t>
            </a:r>
            <a:r>
              <a:rPr lang="en-US" sz="4800" b="1" kern="1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800" b="1" kern="1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hiệm</a:t>
            </a:r>
            <a:r>
              <a:rPr lang="en-US" sz="4800" b="1" kern="1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x</a:t>
            </a:r>
            <a:r>
              <a:rPr lang="en-US" sz="4800" b="1" kern="100" baseline="-250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0</a:t>
            </a:r>
            <a:r>
              <a:rPr lang="en-US" sz="4800" b="1" kern="1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; y</a:t>
            </a:r>
            <a:r>
              <a:rPr lang="en-US" sz="4800" b="1" kern="100" baseline="-250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0</a:t>
            </a:r>
            <a:r>
              <a:rPr lang="en-US" sz="4800" b="1" kern="1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 </a:t>
            </a:r>
            <a:r>
              <a:rPr lang="en-US" sz="4800" b="1" kern="1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800" b="1" kern="1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800" b="1" kern="1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ương</a:t>
            </a:r>
            <a:r>
              <a:rPr lang="en-US" sz="4800" b="1" kern="1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800" b="1" kern="1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ình</a:t>
            </a:r>
            <a:r>
              <a:rPr lang="en-US" sz="4800" b="1" kern="1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x + by = c </a:t>
            </a:r>
            <a:r>
              <a:rPr lang="en-US" sz="4800" b="1" kern="1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ợc</a:t>
            </a:r>
            <a:r>
              <a:rPr lang="en-US" sz="4800" b="1" kern="1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800" b="1" kern="1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ểu</a:t>
            </a:r>
            <a:r>
              <a:rPr lang="en-US" sz="4800" b="1" kern="1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800" b="1" kern="1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ễn</a:t>
            </a:r>
            <a:r>
              <a:rPr lang="en-US" sz="4800" b="1" kern="1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800" b="1" kern="1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ởi</a:t>
            </a:r>
            <a:r>
              <a:rPr lang="en-US" sz="4800" b="1" kern="1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800" b="1" kern="1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4800" b="1" kern="1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800" b="1" kern="1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4800" b="1" kern="1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800" b="1" kern="1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oạ</a:t>
            </a:r>
            <a:r>
              <a:rPr lang="en-US" sz="4800" b="1" kern="1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800" b="1" kern="1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ộ</a:t>
            </a:r>
            <a:r>
              <a:rPr lang="en-US" sz="4800" b="1" kern="1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x</a:t>
            </a:r>
            <a:r>
              <a:rPr lang="en-US" sz="4800" b="1" kern="100" baseline="-250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0</a:t>
            </a:r>
            <a:r>
              <a:rPr lang="en-US" sz="4800" b="1" kern="1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; y</a:t>
            </a:r>
            <a:r>
              <a:rPr lang="en-US" sz="4800" b="1" kern="100" baseline="-250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0</a:t>
            </a:r>
            <a:r>
              <a:rPr lang="en-US" sz="4800" b="1" kern="1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 </a:t>
            </a:r>
            <a:r>
              <a:rPr lang="en-US" sz="4800" b="1" kern="1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ên</a:t>
            </a:r>
            <a:r>
              <a:rPr lang="en-US" sz="4800" b="1" kern="1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800" b="1" kern="1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ặt</a:t>
            </a:r>
            <a:r>
              <a:rPr lang="en-US" sz="4800" b="1" kern="1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800" b="1" kern="1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ẳng</a:t>
            </a:r>
            <a:r>
              <a:rPr lang="en-US" sz="4800" b="1" kern="1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800" b="1" kern="1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oạ</a:t>
            </a:r>
            <a:r>
              <a:rPr lang="en-US" sz="4800" b="1" kern="1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800" b="1" kern="1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ộ</a:t>
            </a:r>
            <a:r>
              <a:rPr lang="en-US" sz="4800" b="1" kern="1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Oxy.</a:t>
            </a:r>
            <a:endParaRPr lang="en-US" sz="4800" b="1" kern="100" dirty="0">
              <a:solidFill>
                <a:srgbClr val="FF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1128703">
            <a:off x="16729032" y="-717169"/>
            <a:ext cx="2085013" cy="1774090"/>
          </a:xfrm>
          <a:prstGeom prst="rect">
            <a:avLst/>
          </a:prstGeom>
        </p:spPr>
      </p:pic>
      <p:pic>
        <p:nvPicPr>
          <p:cNvPr id="4" name="Picture 38">
            <a:extLst>
              <a:ext uri="{FF2B5EF4-FFF2-40B4-BE49-F238E27FC236}">
                <a16:creationId xmlns:a16="http://schemas.microsoft.com/office/drawing/2014/main" id="{30B27C80-5618-6D67-A2A3-3078B05827E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5980090" y="7931991"/>
            <a:ext cx="2307909" cy="2355009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99272375-45C9-72AA-3424-CC3081E756FB}"/>
              </a:ext>
            </a:extLst>
          </p:cNvPr>
          <p:cNvSpPr/>
          <p:nvPr/>
        </p:nvSpPr>
        <p:spPr>
          <a:xfrm>
            <a:off x="462987" y="5791971"/>
            <a:ext cx="17107802" cy="32794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4800" b="1" kern="1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) </a:t>
            </a:r>
            <a:r>
              <a:rPr lang="en-US" sz="4800" b="1" kern="1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ương</a:t>
            </a:r>
            <a:r>
              <a:rPr lang="en-US" sz="4800" b="1" kern="1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800" b="1" kern="1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ình</a:t>
            </a:r>
            <a:r>
              <a:rPr lang="en-US" sz="4800" b="1" kern="1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800" b="1" kern="1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ậc</a:t>
            </a:r>
            <a:r>
              <a:rPr lang="en-US" sz="4800" b="1" kern="1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800" b="1" kern="1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ất</a:t>
            </a:r>
            <a:r>
              <a:rPr lang="en-US" sz="4800" b="1" kern="1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800" b="1" kern="1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ai</a:t>
            </a:r>
            <a:r>
              <a:rPr lang="en-US" sz="4800" b="1" kern="1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800" b="1" kern="1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ẩn</a:t>
            </a:r>
            <a:r>
              <a:rPr lang="en-US" sz="4800" b="1" kern="1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x + by = c </a:t>
            </a:r>
            <a:r>
              <a:rPr lang="en-US" sz="4800" b="1" kern="1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uôn</a:t>
            </a:r>
            <a:r>
              <a:rPr lang="en-US" sz="4800" b="1" kern="1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800" b="1" kern="1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uôn</a:t>
            </a:r>
            <a:r>
              <a:rPr lang="en-US" sz="4800" b="1" kern="1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800" b="1" kern="1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4800" b="1" kern="1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800" b="1" kern="1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ô</a:t>
            </a:r>
            <a:r>
              <a:rPr lang="en-US" sz="4800" b="1" kern="1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800" b="1" kern="1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4800" b="1" kern="1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800" b="1" kern="1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hiệm</a:t>
            </a:r>
            <a:r>
              <a:rPr lang="en-US" sz="4800" b="1" kern="1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lang="en-US" sz="4800" b="1" kern="1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ất</a:t>
            </a:r>
            <a:r>
              <a:rPr lang="en-US" sz="4800" b="1" kern="1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800" b="1" kern="1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ả</a:t>
            </a:r>
            <a:r>
              <a:rPr lang="en-US" sz="4800" b="1" kern="1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800" b="1" kern="1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sz="4800" b="1" kern="1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800" b="1" kern="1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hiệm</a:t>
            </a:r>
            <a:r>
              <a:rPr lang="en-US" sz="4800" b="1" kern="1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800" b="1" kern="1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800" b="1" kern="1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800" b="1" kern="1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ó</a:t>
            </a:r>
            <a:r>
              <a:rPr lang="en-US" sz="4800" b="1" kern="1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800" b="1" kern="1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ợc</a:t>
            </a:r>
            <a:r>
              <a:rPr lang="en-US" sz="4800" b="1" kern="1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800" b="1" kern="1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ểu</a:t>
            </a:r>
            <a:r>
              <a:rPr lang="en-US" sz="4800" b="1" kern="1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800" b="1" kern="1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ễn</a:t>
            </a:r>
            <a:r>
              <a:rPr lang="en-US" sz="4800" b="1" kern="1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800" b="1" kern="1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ởi</a:t>
            </a:r>
            <a:r>
              <a:rPr lang="en-US" sz="4800" b="1" kern="1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800" b="1" kern="1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sz="4800" b="1" kern="1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800" b="1" kern="1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4800" b="1" kern="1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800" b="1" kern="100" dirty="0" err="1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ẳng</a:t>
            </a:r>
            <a:r>
              <a:rPr lang="en-US" sz="4800" b="1" kern="100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  <a:endParaRPr lang="en-US" sz="4800" b="1" kern="100" dirty="0">
              <a:solidFill>
                <a:srgbClr val="FF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8922376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322;p15"/>
          <p:cNvSpPr/>
          <p:nvPr/>
        </p:nvSpPr>
        <p:spPr>
          <a:xfrm>
            <a:off x="615499" y="495300"/>
            <a:ext cx="3837002" cy="968243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400" b="1" dirty="0" err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lang="en-US" sz="44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4400" b="1" dirty="0" err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lang="en-US" sz="44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 3:</a:t>
            </a:r>
            <a:endParaRPr sz="4400" b="1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590099" y="1589072"/>
            <a:ext cx="17107802" cy="31164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ểu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ễn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ất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ả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hiệm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ỗi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ương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ình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au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ên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ặt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ẳng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oạ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ộ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Oxy.</a:t>
            </a: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) 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–3x + y = 2;		b) 0x + y = –2;		c) 2x + 0y = 3</a:t>
            </a:r>
            <a:endParaRPr lang="en-US" sz="4400" b="1" kern="100" dirty="0">
              <a:solidFill>
                <a:srgbClr val="0070C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1128703">
            <a:off x="16729032" y="-717169"/>
            <a:ext cx="2085013" cy="177409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B65C653-BF85-2D21-C659-5F92A0504273}"/>
              </a:ext>
            </a:extLst>
          </p:cNvPr>
          <p:cNvSpPr txBox="1"/>
          <p:nvPr/>
        </p:nvSpPr>
        <p:spPr>
          <a:xfrm>
            <a:off x="874473" y="5934113"/>
            <a:ext cx="17316606" cy="9825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spcAft>
                <a:spcPts val="800"/>
              </a:spcAft>
              <a:defRPr/>
            </a:pPr>
            <a:r>
              <a:rPr kumimoji="0" lang="en-US" sz="4400" b="1" i="0" u="none" strike="noStrike" kern="1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) </a:t>
            </a:r>
            <a:r>
              <a:rPr kumimoji="0" lang="en-US" sz="4400" b="1" i="0" u="none" strike="noStrike" kern="1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iết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ại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ương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ình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ành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y = 3x + 2</a:t>
            </a:r>
            <a:endParaRPr kumimoji="0" lang="en-US" sz="4400" b="1" i="0" u="none" strike="noStrike" kern="1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94AFF3D4-8BDA-2070-F877-775284D567CD}"/>
              </a:ext>
            </a:extLst>
          </p:cNvPr>
          <p:cNvGrpSpPr/>
          <p:nvPr/>
        </p:nvGrpSpPr>
        <p:grpSpPr>
          <a:xfrm flipH="1">
            <a:off x="914400" y="4744617"/>
            <a:ext cx="2351174" cy="1289304"/>
            <a:chOff x="8318731" y="804641"/>
            <a:chExt cx="2022200" cy="1289304"/>
          </a:xfrm>
        </p:grpSpPr>
        <p:pic>
          <p:nvPicPr>
            <p:cNvPr id="6" name="Google Shape;306;p14">
              <a:extLst>
                <a:ext uri="{FF2B5EF4-FFF2-40B4-BE49-F238E27FC236}">
                  <a16:creationId xmlns:a16="http://schemas.microsoft.com/office/drawing/2014/main" id="{E8E49C33-3410-DE4B-6009-3D7FDFBFDEE8}"/>
                </a:ext>
              </a:extLst>
            </p:cNvPr>
            <p:cNvPicPr preferRelativeResize="0"/>
            <p:nvPr/>
          </p:nvPicPr>
          <p:blipFill rotWithShape="1">
            <a:blip r:embed="rId3">
              <a:alphaModFix/>
            </a:blip>
            <a:srcRect/>
            <a:stretch/>
          </p:blipFill>
          <p:spPr>
            <a:xfrm>
              <a:off x="845530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8" name="Google Shape;307;p14">
              <a:extLst>
                <a:ext uri="{FF2B5EF4-FFF2-40B4-BE49-F238E27FC236}">
                  <a16:creationId xmlns:a16="http://schemas.microsoft.com/office/drawing/2014/main" id="{0E397F1B-48B1-FA16-A8D8-89E409261630}"/>
                </a:ext>
              </a:extLst>
            </p:cNvPr>
            <p:cNvSpPr txBox="1"/>
            <p:nvPr/>
          </p:nvSpPr>
          <p:spPr>
            <a:xfrm>
              <a:off x="8318731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7069D54B-C7AB-6CF5-AC80-ECEBA14FED37}"/>
              </a:ext>
            </a:extLst>
          </p:cNvPr>
          <p:cNvSpPr txBox="1"/>
          <p:nvPr/>
        </p:nvSpPr>
        <p:spPr>
          <a:xfrm>
            <a:off x="914400" y="7079682"/>
            <a:ext cx="11887200" cy="301383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800"/>
              </a:spcAft>
              <a:defRPr/>
            </a:pPr>
            <a:r>
              <a:rPr kumimoji="0" lang="en-US" sz="4400" b="1" i="0" u="none" strike="noStrike" kern="1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ó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ất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ả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hiệm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ương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ình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ã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o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iễn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ởi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ẳng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d: y = 3x + 2 (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 </a:t>
            </a:r>
            <a:endParaRPr kumimoji="0" lang="en-US" sz="4400" b="1" i="0" u="none" strike="noStrike" kern="1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16F5073-3298-76BB-EEEF-0BCBC58F191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023334" y="4639361"/>
            <a:ext cx="4827877" cy="51245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4782122"/>
      </p:ext>
    </p:extLst>
  </p:cSld>
  <p:clrMapOvr>
    <a:masterClrMapping/>
  </p:clrMapOvr>
  <p:transition spd="med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322;p15"/>
          <p:cNvSpPr/>
          <p:nvPr/>
        </p:nvSpPr>
        <p:spPr>
          <a:xfrm>
            <a:off x="615499" y="142684"/>
            <a:ext cx="3837002" cy="968243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400" b="1" dirty="0" err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lang="en-US" sz="44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4400" b="1" dirty="0" err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lang="en-US" sz="44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 3:</a:t>
            </a:r>
            <a:endParaRPr sz="4400" b="1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590099" y="1236456"/>
            <a:ext cx="17107802" cy="31164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ểu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ễn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ất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ả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hiệm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ỗi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ương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ình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au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ên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ặt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ẳng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oạ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ộ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Oxy.</a:t>
            </a: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) 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–3x + y = 2;		b) 0x + y = –2;		c) 2x + 0y = 3</a:t>
            </a:r>
            <a:endParaRPr lang="en-US" sz="4400" b="1" kern="100" dirty="0">
              <a:solidFill>
                <a:srgbClr val="0070C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1128703">
            <a:off x="16729032" y="-717169"/>
            <a:ext cx="2085013" cy="177409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B65C653-BF85-2D21-C659-5F92A0504273}"/>
              </a:ext>
            </a:extLst>
          </p:cNvPr>
          <p:cNvSpPr txBox="1"/>
          <p:nvPr/>
        </p:nvSpPr>
        <p:spPr>
          <a:xfrm>
            <a:off x="874473" y="5934113"/>
            <a:ext cx="17316606" cy="9825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spcAft>
                <a:spcPts val="800"/>
              </a:spcAft>
              <a:defRPr/>
            </a:pPr>
            <a:r>
              <a:rPr kumimoji="0" lang="en-US" sz="4400" b="1" i="0" u="none" strike="noStrike" kern="1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) </a:t>
            </a:r>
            <a:r>
              <a:rPr kumimoji="0" lang="en-US" sz="4400" b="1" i="0" u="none" strike="noStrike" kern="1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iết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ại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ương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ình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ành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y = 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–2</a:t>
            </a:r>
            <a:endParaRPr kumimoji="0" lang="en-US" sz="4400" b="1" i="0" u="none" strike="noStrike" kern="1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94AFF3D4-8BDA-2070-F877-775284D567CD}"/>
              </a:ext>
            </a:extLst>
          </p:cNvPr>
          <p:cNvGrpSpPr/>
          <p:nvPr/>
        </p:nvGrpSpPr>
        <p:grpSpPr>
          <a:xfrm flipH="1">
            <a:off x="914400" y="4563281"/>
            <a:ext cx="2351174" cy="1289304"/>
            <a:chOff x="8318731" y="804641"/>
            <a:chExt cx="2022200" cy="1289304"/>
          </a:xfrm>
        </p:grpSpPr>
        <p:pic>
          <p:nvPicPr>
            <p:cNvPr id="6" name="Google Shape;306;p14">
              <a:extLst>
                <a:ext uri="{FF2B5EF4-FFF2-40B4-BE49-F238E27FC236}">
                  <a16:creationId xmlns:a16="http://schemas.microsoft.com/office/drawing/2014/main" id="{E8E49C33-3410-DE4B-6009-3D7FDFBFDEE8}"/>
                </a:ext>
              </a:extLst>
            </p:cNvPr>
            <p:cNvPicPr preferRelativeResize="0"/>
            <p:nvPr/>
          </p:nvPicPr>
          <p:blipFill rotWithShape="1">
            <a:blip r:embed="rId3">
              <a:alphaModFix/>
            </a:blip>
            <a:srcRect/>
            <a:stretch/>
          </p:blipFill>
          <p:spPr>
            <a:xfrm>
              <a:off x="845530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8" name="Google Shape;307;p14">
              <a:extLst>
                <a:ext uri="{FF2B5EF4-FFF2-40B4-BE49-F238E27FC236}">
                  <a16:creationId xmlns:a16="http://schemas.microsoft.com/office/drawing/2014/main" id="{0E397F1B-48B1-FA16-A8D8-89E409261630}"/>
                </a:ext>
              </a:extLst>
            </p:cNvPr>
            <p:cNvSpPr txBox="1"/>
            <p:nvPr/>
          </p:nvSpPr>
          <p:spPr>
            <a:xfrm>
              <a:off x="8318731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7069D54B-C7AB-6CF5-AC80-ECEBA14FED37}"/>
              </a:ext>
            </a:extLst>
          </p:cNvPr>
          <p:cNvSpPr txBox="1"/>
          <p:nvPr/>
        </p:nvSpPr>
        <p:spPr>
          <a:xfrm>
            <a:off x="914400" y="7079682"/>
            <a:ext cx="11887200" cy="301383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800"/>
              </a:spcAft>
              <a:defRPr/>
            </a:pPr>
            <a:r>
              <a:rPr kumimoji="0" lang="en-US" sz="4400" b="1" i="0" u="none" strike="noStrike" kern="1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ó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ất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ả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hiệm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ương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ình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ã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o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iễn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ởi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ẳng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d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uông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óc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ới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Oy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ại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M(0; 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–2)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(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 </a:t>
            </a:r>
            <a:endParaRPr kumimoji="0" lang="en-US" sz="4400" b="1" i="0" u="none" strike="noStrike" kern="1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FAFFC74-BFE4-B6A7-9BE1-CDC280F304F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237142" y="4632273"/>
            <a:ext cx="4534396" cy="56116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6888271"/>
      </p:ext>
    </p:extLst>
  </p:cSld>
  <p:clrMapOvr>
    <a:masterClrMapping/>
  </p:clrMapOvr>
  <p:transition spd="med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5" grpId="0"/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322;p15"/>
          <p:cNvSpPr/>
          <p:nvPr/>
        </p:nvSpPr>
        <p:spPr>
          <a:xfrm>
            <a:off x="615499" y="142684"/>
            <a:ext cx="3837002" cy="968243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400" b="1" dirty="0" err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lang="en-US" sz="44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4400" b="1" dirty="0" err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lang="en-US" sz="44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 3:</a:t>
            </a:r>
            <a:endParaRPr sz="4400" b="1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590099" y="1236456"/>
            <a:ext cx="17107802" cy="31164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ểu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ễn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ất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ả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hiệm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ỗi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ương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ình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au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ên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ặt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ẳng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oạ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ộ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Oxy.</a:t>
            </a: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) 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–3x + y = 2;		b) 0x + y = –2;		c) 2x + 0y = 3</a:t>
            </a:r>
            <a:endParaRPr lang="en-US" sz="4400" b="1" kern="100" dirty="0">
              <a:solidFill>
                <a:srgbClr val="0070C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1128703">
            <a:off x="16729032" y="-717169"/>
            <a:ext cx="2085013" cy="177409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B65C653-BF85-2D21-C659-5F92A0504273}"/>
              </a:ext>
            </a:extLst>
          </p:cNvPr>
          <p:cNvSpPr txBox="1"/>
          <p:nvPr/>
        </p:nvSpPr>
        <p:spPr>
          <a:xfrm>
            <a:off x="874473" y="5934113"/>
            <a:ext cx="17316606" cy="9825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spcAft>
                <a:spcPts val="800"/>
              </a:spcAft>
              <a:defRPr/>
            </a:pPr>
            <a:r>
              <a:rPr lang="en-US" sz="4400" b="1" kern="100" noProof="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</a:t>
            </a:r>
            <a:r>
              <a:rPr kumimoji="0" lang="en-US" sz="4400" b="1" i="0" u="none" strike="noStrike" kern="1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 </a:t>
            </a:r>
            <a:r>
              <a:rPr kumimoji="0" lang="en-US" sz="4400" b="1" i="0" u="none" strike="noStrike" kern="1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iết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ại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ương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ình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ành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x = 1,5</a:t>
            </a:r>
            <a:endParaRPr kumimoji="0" lang="en-US" sz="4400" b="1" i="0" u="none" strike="noStrike" kern="1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Google Shape;305;p14">
            <a:extLst>
              <a:ext uri="{FF2B5EF4-FFF2-40B4-BE49-F238E27FC236}">
                <a16:creationId xmlns:a16="http://schemas.microsoft.com/office/drawing/2014/main" id="{94AFF3D4-8BDA-2070-F877-775284D567CD}"/>
              </a:ext>
            </a:extLst>
          </p:cNvPr>
          <p:cNvGrpSpPr/>
          <p:nvPr/>
        </p:nvGrpSpPr>
        <p:grpSpPr>
          <a:xfrm flipH="1">
            <a:off x="914400" y="4563281"/>
            <a:ext cx="2351174" cy="1289304"/>
            <a:chOff x="8318731" y="804641"/>
            <a:chExt cx="2022200" cy="1289304"/>
          </a:xfrm>
        </p:grpSpPr>
        <p:pic>
          <p:nvPicPr>
            <p:cNvPr id="6" name="Google Shape;306;p14">
              <a:extLst>
                <a:ext uri="{FF2B5EF4-FFF2-40B4-BE49-F238E27FC236}">
                  <a16:creationId xmlns:a16="http://schemas.microsoft.com/office/drawing/2014/main" id="{E8E49C33-3410-DE4B-6009-3D7FDFBFDEE8}"/>
                </a:ext>
              </a:extLst>
            </p:cNvPr>
            <p:cNvPicPr preferRelativeResize="0"/>
            <p:nvPr/>
          </p:nvPicPr>
          <p:blipFill rotWithShape="1">
            <a:blip r:embed="rId3">
              <a:alphaModFix/>
            </a:blip>
            <a:srcRect/>
            <a:stretch/>
          </p:blipFill>
          <p:spPr>
            <a:xfrm>
              <a:off x="8455302" y="804641"/>
              <a:ext cx="1828800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8" name="Google Shape;307;p14">
              <a:extLst>
                <a:ext uri="{FF2B5EF4-FFF2-40B4-BE49-F238E27FC236}">
                  <a16:creationId xmlns:a16="http://schemas.microsoft.com/office/drawing/2014/main" id="{0E397F1B-48B1-FA16-A8D8-89E409261630}"/>
                </a:ext>
              </a:extLst>
            </p:cNvPr>
            <p:cNvSpPr txBox="1"/>
            <p:nvPr/>
          </p:nvSpPr>
          <p:spPr>
            <a:xfrm>
              <a:off x="8318731" y="873633"/>
              <a:ext cx="2022200" cy="70788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7069D54B-C7AB-6CF5-AC80-ECEBA14FED37}"/>
              </a:ext>
            </a:extLst>
          </p:cNvPr>
          <p:cNvSpPr txBox="1"/>
          <p:nvPr/>
        </p:nvSpPr>
        <p:spPr>
          <a:xfrm>
            <a:off x="914400" y="7079682"/>
            <a:ext cx="11887200" cy="301383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800"/>
              </a:spcAft>
              <a:defRPr/>
            </a:pPr>
            <a:r>
              <a:rPr kumimoji="0" lang="en-US" sz="4400" b="1" i="0" u="none" strike="noStrike" kern="1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ó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ất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ả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hiệm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ương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ình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ã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o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iễn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ởi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ờng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ẳng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d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uông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óc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ới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Ox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ại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N(1,5; 0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(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ình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3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 </a:t>
            </a:r>
            <a:endParaRPr kumimoji="0" lang="en-US" sz="4400" b="1" i="0" u="none" strike="noStrike" kern="1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CD80259-14F7-BF72-E836-01A159FA49A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920614" y="5180841"/>
            <a:ext cx="5036709" cy="50367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4733988"/>
      </p:ext>
    </p:extLst>
  </p:cSld>
  <p:clrMapOvr>
    <a:masterClrMapping/>
  </p:clrMapOvr>
  <p:transition spd="med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5" grpId="0"/>
      <p:bldP spid="1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322;p15"/>
          <p:cNvSpPr/>
          <p:nvPr/>
        </p:nvSpPr>
        <p:spPr>
          <a:xfrm>
            <a:off x="516461" y="326640"/>
            <a:ext cx="4291144" cy="1082842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500" b="1" dirty="0" err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Thực</a:t>
            </a:r>
            <a:r>
              <a:rPr lang="en-US" sz="45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4500" b="1" dirty="0" err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hành</a:t>
            </a:r>
            <a:r>
              <a:rPr lang="en-US" sz="45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 1:</a:t>
            </a:r>
            <a:endParaRPr sz="4500" b="1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590099" y="326640"/>
            <a:ext cx="17107802" cy="19981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				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ác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ịnh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ệ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, b, c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ỗi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ương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ình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ậc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ất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ai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ẩn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au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</a:p>
        </p:txBody>
      </p:sp>
      <p:grpSp>
        <p:nvGrpSpPr>
          <p:cNvPr id="18" name="Google Shape;305;p14"/>
          <p:cNvGrpSpPr/>
          <p:nvPr/>
        </p:nvGrpSpPr>
        <p:grpSpPr>
          <a:xfrm flipH="1">
            <a:off x="73193" y="4810391"/>
            <a:ext cx="1699513" cy="1188276"/>
            <a:chOff x="7890477" y="787864"/>
            <a:chExt cx="2022200" cy="1289304"/>
          </a:xfrm>
        </p:grpSpPr>
        <p:pic>
          <p:nvPicPr>
            <p:cNvPr id="19" name="Google Shape;306;p14"/>
            <p:cNvPicPr preferRelativeResize="0"/>
            <p:nvPr/>
          </p:nvPicPr>
          <p:blipFill rotWithShape="1">
            <a:blip r:embed="rId2">
              <a:alphaModFix/>
            </a:blip>
            <a:srcRect/>
            <a:stretch/>
          </p:blipFill>
          <p:spPr>
            <a:xfrm>
              <a:off x="7934187" y="787864"/>
              <a:ext cx="1912845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0" name="Google Shape;307;p14"/>
            <p:cNvSpPr txBox="1"/>
            <p:nvPr/>
          </p:nvSpPr>
          <p:spPr>
            <a:xfrm>
              <a:off x="7890477" y="870543"/>
              <a:ext cx="2022200" cy="70788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27" name="Picture 2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21128703">
            <a:off x="16729032" y="-717169"/>
            <a:ext cx="2085013" cy="177409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B65C653-BF85-2D21-C659-5F92A0504273}"/>
              </a:ext>
            </a:extLst>
          </p:cNvPr>
          <p:cNvSpPr txBox="1"/>
          <p:nvPr/>
        </p:nvSpPr>
        <p:spPr>
          <a:xfrm>
            <a:off x="2057400" y="5212799"/>
            <a:ext cx="14935200" cy="9825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) </a:t>
            </a:r>
            <a:r>
              <a:rPr kumimoji="0" lang="en-US" sz="4400" b="1" i="0" u="none" strike="noStrike" kern="1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kumimoji="0" lang="en-US" sz="4400" b="1" i="0" u="none" strike="noStrike" kern="1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ệ</a:t>
            </a:r>
            <a:r>
              <a:rPr kumimoji="0" lang="en-US" sz="4400" b="1" i="0" u="none" strike="noStrike" kern="1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kumimoji="0" lang="en-US" sz="4400" b="1" i="0" u="none" strike="noStrike" kern="1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kumimoji="0" lang="en-US" sz="4400" b="1" i="0" u="none" strike="noStrike" kern="1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ương</a:t>
            </a:r>
            <a:r>
              <a:rPr kumimoji="0" lang="en-US" sz="4400" b="1" i="0" u="none" strike="noStrike" kern="1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ình</a:t>
            </a:r>
            <a:r>
              <a:rPr kumimoji="0" lang="en-US" sz="4400" b="1" i="0" u="none" strike="noStrike" kern="1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a = 1 ; b = 5 ; c = 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– </a:t>
            </a:r>
            <a:r>
              <a:rPr kumimoji="0" lang="en-US" sz="4400" b="1" i="0" u="none" strike="noStrike" kern="1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7481491-D8E7-BC79-77F3-81F92ACD68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786870"/>
              </p:ext>
            </p:extLst>
          </p:nvPr>
        </p:nvGraphicFramePr>
        <p:xfrm>
          <a:off x="2971800" y="2379663"/>
          <a:ext cx="11607800" cy="302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07480" imgH="3022560" progId="Equation.DSMT4">
                  <p:embed/>
                </p:oleObj>
              </mc:Choice>
              <mc:Fallback>
                <p:oleObj name="Equation" r:id="rId4" imgW="11607480" imgH="3022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71800" y="2379663"/>
                        <a:ext cx="11607800" cy="302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D0E6C813-DE8D-712D-0F12-D0B823C49883}"/>
              </a:ext>
            </a:extLst>
          </p:cNvPr>
          <p:cNvSpPr txBox="1"/>
          <p:nvPr/>
        </p:nvSpPr>
        <p:spPr>
          <a:xfrm>
            <a:off x="2057400" y="6515100"/>
            <a:ext cx="14935200" cy="9825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) </a:t>
            </a:r>
            <a:r>
              <a:rPr kumimoji="0" lang="en-US" sz="4400" b="1" i="0" u="none" strike="noStrike" kern="1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kumimoji="0" lang="en-US" sz="4400" b="1" i="0" u="none" strike="noStrike" kern="1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ệ</a:t>
            </a:r>
            <a:r>
              <a:rPr kumimoji="0" lang="en-US" sz="4400" b="1" i="0" u="none" strike="noStrike" kern="1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kumimoji="0" lang="en-US" sz="4400" b="1" i="0" u="none" strike="noStrike" kern="1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kumimoji="0" lang="en-US" sz="4400" b="1" i="0" u="none" strike="noStrike" kern="1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ương</a:t>
            </a:r>
            <a:r>
              <a:rPr kumimoji="0" lang="en-US" sz="4400" b="1" i="0" u="none" strike="noStrike" kern="1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ình</a:t>
            </a:r>
            <a:r>
              <a:rPr kumimoji="0" lang="en-US" sz="4400" b="1" i="0" u="none" strike="noStrike" kern="1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a =       ; b = 1 ; c = 0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DB9320D-A291-E9AB-9A10-8E706F6B8840}"/>
              </a:ext>
            </a:extLst>
          </p:cNvPr>
          <p:cNvSpPr txBox="1"/>
          <p:nvPr/>
        </p:nvSpPr>
        <p:spPr>
          <a:xfrm>
            <a:off x="2057400" y="7744142"/>
            <a:ext cx="14935200" cy="9825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</a:t>
            </a:r>
            <a:r>
              <a:rPr kumimoji="0" lang="en-US" sz="4400" b="1" i="0" u="none" strike="noStrike" kern="1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 </a:t>
            </a:r>
            <a:r>
              <a:rPr kumimoji="0" lang="en-US" sz="4400" b="1" i="0" u="none" strike="noStrike" kern="1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kumimoji="0" lang="en-US" sz="4400" b="1" i="0" u="none" strike="noStrike" kern="1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ệ</a:t>
            </a:r>
            <a:r>
              <a:rPr kumimoji="0" lang="en-US" sz="4400" b="1" i="0" u="none" strike="noStrike" kern="1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kumimoji="0" lang="en-US" sz="4400" b="1" i="0" u="none" strike="noStrike" kern="1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kumimoji="0" lang="en-US" sz="4400" b="1" i="0" u="none" strike="noStrike" kern="1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ương</a:t>
            </a:r>
            <a:r>
              <a:rPr kumimoji="0" lang="en-US" sz="4400" b="1" i="0" u="none" strike="noStrike" kern="1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ình</a:t>
            </a:r>
            <a:r>
              <a:rPr kumimoji="0" lang="en-US" sz="4400" b="1" i="0" u="none" strike="noStrike" kern="1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a = 0 ; b =    ; c = 0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BBCFCC6-6A8B-82E4-7B5B-D12F1FA6019C}"/>
              </a:ext>
            </a:extLst>
          </p:cNvPr>
          <p:cNvSpPr txBox="1"/>
          <p:nvPr/>
        </p:nvSpPr>
        <p:spPr>
          <a:xfrm>
            <a:off x="2057400" y="8936839"/>
            <a:ext cx="14935200" cy="9825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</a:t>
            </a:r>
            <a:r>
              <a:rPr kumimoji="0" lang="en-US" sz="4400" b="1" i="0" u="none" strike="noStrike" kern="1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 </a:t>
            </a:r>
            <a:r>
              <a:rPr kumimoji="0" lang="en-US" sz="4400" b="1" i="0" u="none" strike="noStrike" kern="1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kumimoji="0" lang="en-US" sz="4400" b="1" i="0" u="none" strike="noStrike" kern="1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ệ</a:t>
            </a:r>
            <a:r>
              <a:rPr kumimoji="0" lang="en-US" sz="4400" b="1" i="0" u="none" strike="noStrike" kern="1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kumimoji="0" lang="en-US" sz="4400" b="1" i="0" u="none" strike="noStrike" kern="1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kumimoji="0" lang="en-US" sz="4400" b="1" i="0" u="none" strike="noStrike" kern="1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ương</a:t>
            </a:r>
            <a:r>
              <a:rPr kumimoji="0" lang="en-US" sz="4400" b="1" i="0" u="none" strike="noStrike" kern="1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ình</a:t>
            </a:r>
            <a:r>
              <a:rPr kumimoji="0" lang="en-US" sz="4400" b="1" i="0" u="none" strike="noStrike" kern="1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a = 2 ; b = 0 ; c = 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– 1,5</a:t>
            </a:r>
            <a:endParaRPr kumimoji="0" lang="en-US" sz="4400" b="1" i="0" u="none" strike="noStrike" kern="1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C1265E9-A290-AFDF-4650-D41AAA68B1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361499"/>
              </p:ext>
            </p:extLst>
          </p:nvPr>
        </p:nvGraphicFramePr>
        <p:xfrm>
          <a:off x="11614150" y="6650038"/>
          <a:ext cx="7747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4360" imgH="749160" progId="Equation.DSMT4">
                  <p:embed/>
                </p:oleObj>
              </mc:Choice>
              <mc:Fallback>
                <p:oleObj name="Equation" r:id="rId6" imgW="77436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614150" y="6650038"/>
                        <a:ext cx="7747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901BBD2-10AE-905C-98D0-22792E9CF2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449133"/>
              </p:ext>
            </p:extLst>
          </p:nvPr>
        </p:nvGraphicFramePr>
        <p:xfrm>
          <a:off x="13239750" y="7572375"/>
          <a:ext cx="4318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1640" imgH="1434960" progId="Equation.DSMT4">
                  <p:embed/>
                </p:oleObj>
              </mc:Choice>
              <mc:Fallback>
                <p:oleObj name="Equation" r:id="rId8" imgW="431640" imgH="1434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239750" y="7572375"/>
                        <a:ext cx="431800" cy="143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132834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5" grpId="0"/>
      <p:bldP spid="9" grpId="0"/>
      <p:bldP spid="10" grpId="0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4648200" y="265083"/>
            <a:ext cx="9220201" cy="1447800"/>
            <a:chOff x="5420131" y="238626"/>
            <a:chExt cx="5765227" cy="1447800"/>
          </a:xfrm>
        </p:grpSpPr>
        <p:sp>
          <p:nvSpPr>
            <p:cNvPr id="21" name="Rounded Rectangle 20"/>
            <p:cNvSpPr/>
            <p:nvPr/>
          </p:nvSpPr>
          <p:spPr>
            <a:xfrm>
              <a:off x="5420131" y="238626"/>
              <a:ext cx="5765227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5"/>
            <p:cNvSpPr txBox="1"/>
            <p:nvPr/>
          </p:nvSpPr>
          <p:spPr>
            <a:xfrm>
              <a:off x="5638801" y="342900"/>
              <a:ext cx="5334000" cy="109850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9600"/>
                </a:lnSpc>
              </a:pPr>
              <a:r>
                <a:rPr lang="en-US" sz="6000" b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ài</a:t>
              </a:r>
              <a:r>
                <a:rPr lang="en-US" sz="60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6000" b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oán</a:t>
              </a:r>
              <a:r>
                <a:rPr lang="en-US" sz="60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6000" b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ổ</a:t>
              </a:r>
              <a:endParaRPr lang="en-US" sz="6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6" name="Rectangle 5"/>
          <p:cNvSpPr/>
          <p:nvPr/>
        </p:nvSpPr>
        <p:spPr>
          <a:xfrm>
            <a:off x="1698198" y="1850366"/>
            <a:ext cx="15595889" cy="65787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sz="54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54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đàn</a:t>
            </a:r>
            <a:r>
              <a:rPr lang="en-US" sz="54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54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54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đứng</a:t>
            </a:r>
            <a:r>
              <a:rPr lang="en-US" sz="54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bên</a:t>
            </a:r>
            <a:r>
              <a:rPr lang="en-US" sz="54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sông</a:t>
            </a:r>
            <a:endParaRPr lang="en-US" sz="5400" b="1" u="sng" dirty="0">
              <a:solidFill>
                <a:srgbClr val="3333FF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sz="54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o </a:t>
            </a:r>
            <a:r>
              <a:rPr lang="en-US" sz="54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54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bàn</a:t>
            </a:r>
            <a:r>
              <a:rPr lang="en-US" sz="54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54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chuyện</a:t>
            </a:r>
            <a:r>
              <a:rPr lang="en-US" sz="54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54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hồng</a:t>
            </a:r>
            <a:endParaRPr lang="en-US" sz="5400" b="1" u="sng" dirty="0">
              <a:solidFill>
                <a:srgbClr val="3333FF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sz="54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54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54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ăm</a:t>
            </a:r>
            <a:r>
              <a:rPr lang="en-US" sz="54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54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54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ăm</a:t>
            </a:r>
            <a:r>
              <a:rPr lang="en-US" sz="54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rái</a:t>
            </a:r>
            <a:endParaRPr lang="en-US" sz="5400" b="1" u="sng" dirty="0">
              <a:solidFill>
                <a:srgbClr val="3333FF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sz="54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54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54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sáu</a:t>
            </a:r>
            <a:r>
              <a:rPr lang="en-US" sz="54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54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54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54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không</a:t>
            </a:r>
            <a:endParaRPr lang="en-US" sz="5400" b="1" u="sng" dirty="0">
              <a:solidFill>
                <a:srgbClr val="3333FF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sz="54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Hỡi</a:t>
            </a:r>
            <a:r>
              <a:rPr lang="en-US" sz="54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54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sz="54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rẻ</a:t>
            </a:r>
            <a:r>
              <a:rPr lang="en-US" sz="54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đang</a:t>
            </a:r>
            <a:r>
              <a:rPr lang="en-US" sz="54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dừng</a:t>
            </a:r>
            <a:r>
              <a:rPr lang="en-US" sz="54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bước</a:t>
            </a:r>
            <a:endParaRPr lang="en-US" sz="5400" b="1" u="sng" dirty="0">
              <a:solidFill>
                <a:srgbClr val="3333FF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sz="54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54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mấy</a:t>
            </a:r>
            <a:r>
              <a:rPr lang="en-US" sz="54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54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hơ</a:t>
            </a:r>
            <a:r>
              <a:rPr lang="en-US" sz="54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54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mấy</a:t>
            </a:r>
            <a:r>
              <a:rPr lang="en-US" sz="54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54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hồng</a:t>
            </a:r>
            <a:r>
              <a:rPr lang="en-US" sz="54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?</a:t>
            </a:r>
          </a:p>
          <a:p>
            <a:pPr algn="ctr">
              <a:spcBef>
                <a:spcPts val="300"/>
              </a:spcBef>
              <a:spcAft>
                <a:spcPts val="300"/>
              </a:spcAft>
            </a:pPr>
            <a:endParaRPr lang="en-US" sz="4400" b="1" u="sng" dirty="0">
              <a:solidFill>
                <a:srgbClr val="3333FF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4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7297400" y="695121"/>
            <a:ext cx="1173320" cy="1045322"/>
          </a:xfrm>
          <a:prstGeom prst="rect">
            <a:avLst/>
          </a:prstGeom>
        </p:spPr>
      </p:pic>
      <p:pic>
        <p:nvPicPr>
          <p:cNvPr id="25" name="Picture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9585125">
            <a:off x="258002" y="561563"/>
            <a:ext cx="2183861" cy="55986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2624" y="586594"/>
            <a:ext cx="1554615" cy="1438781"/>
          </a:xfrm>
          <a:prstGeom prst="rect">
            <a:avLst/>
          </a:prstGeom>
        </p:spPr>
      </p:pic>
      <p:pic>
        <p:nvPicPr>
          <p:cNvPr id="27" name="Picture 1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957852" flipH="1">
            <a:off x="17140829" y="8369615"/>
            <a:ext cx="1124729" cy="1649603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BE574B8-AAC3-B571-E84F-FCE62DFEBC91}"/>
              </a:ext>
            </a:extLst>
          </p:cNvPr>
          <p:cNvSpPr txBox="1"/>
          <p:nvPr/>
        </p:nvSpPr>
        <p:spPr>
          <a:xfrm>
            <a:off x="1698198" y="7889249"/>
            <a:ext cx="1559588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err="1">
                <a:solidFill>
                  <a:srgbClr val="FF0000"/>
                </a:solidFill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Làm</a:t>
            </a:r>
            <a:r>
              <a:rPr lang="en-US" sz="6000" dirty="0">
                <a:solidFill>
                  <a:srgbClr val="FF0000"/>
                </a:solidFill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 </a:t>
            </a:r>
            <a:r>
              <a:rPr lang="en-US" sz="6000" dirty="0" err="1">
                <a:solidFill>
                  <a:srgbClr val="FF0000"/>
                </a:solidFill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thế</a:t>
            </a:r>
            <a:r>
              <a:rPr lang="en-US" sz="6000" dirty="0">
                <a:solidFill>
                  <a:srgbClr val="FF0000"/>
                </a:solidFill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 </a:t>
            </a:r>
            <a:r>
              <a:rPr lang="en-US" sz="6000" dirty="0" err="1">
                <a:solidFill>
                  <a:srgbClr val="FF0000"/>
                </a:solidFill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nào</a:t>
            </a:r>
            <a:r>
              <a:rPr lang="en-US" sz="6000" dirty="0">
                <a:solidFill>
                  <a:srgbClr val="FF0000"/>
                </a:solidFill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 </a:t>
            </a:r>
            <a:r>
              <a:rPr lang="en-US" sz="6000" dirty="0" err="1">
                <a:solidFill>
                  <a:srgbClr val="FF0000"/>
                </a:solidFill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để</a:t>
            </a:r>
            <a:r>
              <a:rPr lang="en-US" sz="6000" dirty="0">
                <a:solidFill>
                  <a:srgbClr val="FF0000"/>
                </a:solidFill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 </a:t>
            </a:r>
            <a:r>
              <a:rPr lang="en-US" sz="6000" dirty="0" err="1">
                <a:solidFill>
                  <a:srgbClr val="FF0000"/>
                </a:solidFill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tính</a:t>
            </a:r>
            <a:r>
              <a:rPr lang="en-US" sz="6000" dirty="0">
                <a:solidFill>
                  <a:srgbClr val="FF0000"/>
                </a:solidFill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 </a:t>
            </a:r>
            <a:r>
              <a:rPr lang="en-US" sz="6000" dirty="0" err="1">
                <a:solidFill>
                  <a:srgbClr val="FF0000"/>
                </a:solidFill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được</a:t>
            </a:r>
            <a:r>
              <a:rPr lang="en-US" sz="6000" dirty="0">
                <a:solidFill>
                  <a:srgbClr val="FF0000"/>
                </a:solidFill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 </a:t>
            </a:r>
            <a:r>
              <a:rPr lang="en-US" sz="6000" dirty="0" err="1">
                <a:solidFill>
                  <a:srgbClr val="FF0000"/>
                </a:solidFill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số</a:t>
            </a:r>
            <a:r>
              <a:rPr lang="en-US" sz="6000" dirty="0">
                <a:solidFill>
                  <a:srgbClr val="FF0000"/>
                </a:solidFill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 </a:t>
            </a:r>
            <a:r>
              <a:rPr lang="en-US" sz="6000" dirty="0" err="1">
                <a:solidFill>
                  <a:srgbClr val="FF0000"/>
                </a:solidFill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em</a:t>
            </a:r>
            <a:r>
              <a:rPr lang="en-US" sz="6000" dirty="0">
                <a:solidFill>
                  <a:srgbClr val="FF0000"/>
                </a:solidFill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 </a:t>
            </a:r>
            <a:r>
              <a:rPr lang="en-US" sz="6000" dirty="0" err="1">
                <a:solidFill>
                  <a:srgbClr val="FF0000"/>
                </a:solidFill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nhỏ</a:t>
            </a:r>
            <a:r>
              <a:rPr lang="en-US" sz="6000" dirty="0">
                <a:solidFill>
                  <a:srgbClr val="FF0000"/>
                </a:solidFill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 (</a:t>
            </a:r>
            <a:r>
              <a:rPr lang="en-US" sz="6000" dirty="0" err="1">
                <a:solidFill>
                  <a:srgbClr val="FF0000"/>
                </a:solidFill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em</a:t>
            </a:r>
            <a:r>
              <a:rPr lang="en-US" sz="6000" dirty="0">
                <a:solidFill>
                  <a:srgbClr val="FF0000"/>
                </a:solidFill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 </a:t>
            </a:r>
            <a:r>
              <a:rPr lang="en-US" sz="6000" dirty="0" err="1">
                <a:solidFill>
                  <a:srgbClr val="FF0000"/>
                </a:solidFill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thơ</a:t>
            </a:r>
            <a:r>
              <a:rPr lang="en-US" sz="6000" dirty="0">
                <a:solidFill>
                  <a:srgbClr val="FF0000"/>
                </a:solidFill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) </a:t>
            </a:r>
            <a:r>
              <a:rPr lang="en-US" sz="6000" dirty="0" err="1">
                <a:solidFill>
                  <a:srgbClr val="FF0000"/>
                </a:solidFill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và</a:t>
            </a:r>
            <a:r>
              <a:rPr lang="en-US" sz="6000" dirty="0">
                <a:solidFill>
                  <a:srgbClr val="FF0000"/>
                </a:solidFill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 </a:t>
            </a:r>
            <a:r>
              <a:rPr lang="en-US" sz="6000" dirty="0" err="1">
                <a:solidFill>
                  <a:srgbClr val="FF0000"/>
                </a:solidFill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số</a:t>
            </a:r>
            <a:r>
              <a:rPr lang="en-US" sz="6000" dirty="0">
                <a:solidFill>
                  <a:srgbClr val="FF0000"/>
                </a:solidFill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 </a:t>
            </a:r>
            <a:r>
              <a:rPr lang="en-US" sz="6000" dirty="0" err="1">
                <a:solidFill>
                  <a:srgbClr val="FF0000"/>
                </a:solidFill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trái</a:t>
            </a:r>
            <a:r>
              <a:rPr lang="en-US" sz="6000" dirty="0">
                <a:solidFill>
                  <a:srgbClr val="FF0000"/>
                </a:solidFill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 </a:t>
            </a:r>
            <a:r>
              <a:rPr lang="en-US" sz="6000" dirty="0" err="1">
                <a:solidFill>
                  <a:srgbClr val="FF0000"/>
                </a:solidFill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hồng</a:t>
            </a:r>
            <a:r>
              <a:rPr lang="en-US" sz="6000" dirty="0">
                <a:solidFill>
                  <a:srgbClr val="FF0000"/>
                </a:solidFill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?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A1774C36-5681-E980-36BF-B53766BFCC11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5767" y="855406"/>
            <a:ext cx="1879998" cy="1879998"/>
          </a:xfrm>
          <a:prstGeom prst="rect">
            <a:avLst/>
          </a:prstGeom>
        </p:spPr>
      </p:pic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500"/>
                            </p:stCondLst>
                            <p:childTnLst>
                              <p:par>
                                <p:cTn id="3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4500"/>
                            </p:stCondLst>
                            <p:childTnLst>
                              <p:par>
                                <p:cTn id="3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500"/>
                            </p:stCondLst>
                            <p:childTnLst>
                              <p:par>
                                <p:cTn id="4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6500"/>
                            </p:stCondLst>
                            <p:childTnLst>
                              <p:par>
                                <p:cTn id="5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7500"/>
                            </p:stCondLst>
                            <p:childTnLst>
                              <p:par>
                                <p:cTn id="56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322;p15"/>
          <p:cNvSpPr/>
          <p:nvPr/>
        </p:nvSpPr>
        <p:spPr>
          <a:xfrm>
            <a:off x="336857" y="99203"/>
            <a:ext cx="4291144" cy="1082842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000" b="1" dirty="0" err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Thực</a:t>
            </a:r>
            <a:r>
              <a:rPr lang="en-US" sz="40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4000" b="1" dirty="0" err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hành</a:t>
            </a:r>
            <a:r>
              <a:rPr lang="en-US" sz="40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 2:</a:t>
            </a:r>
            <a:endParaRPr sz="4000" b="1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590099" y="270260"/>
            <a:ext cx="17107802" cy="68519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					Cho </a:t>
            </a:r>
            <a:r>
              <a:rPr lang="en-US" sz="40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ương</a:t>
            </a:r>
            <a:r>
              <a:rPr lang="en-US" sz="40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ình</a:t>
            </a:r>
            <a:r>
              <a:rPr lang="en-US" sz="40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3x + 2y = 4 (1)</a:t>
            </a:r>
          </a:p>
          <a:p>
            <a:pPr marL="742950" indent="-742950">
              <a:lnSpc>
                <a:spcPct val="150000"/>
              </a:lnSpc>
              <a:spcAft>
                <a:spcPts val="800"/>
              </a:spcAft>
              <a:buAutoNum type="alphaLcParenR"/>
            </a:pPr>
            <a:r>
              <a:rPr lang="en-US" sz="40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ong </a:t>
            </a:r>
            <a:r>
              <a:rPr lang="en-US" sz="40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ai</a:t>
            </a:r>
            <a:r>
              <a:rPr lang="en-US" sz="40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ặp</a:t>
            </a:r>
            <a:r>
              <a:rPr lang="en-US" sz="40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40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1; 2) </a:t>
            </a:r>
            <a:r>
              <a:rPr lang="en-US" sz="40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40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2; </a:t>
            </a:r>
            <a:r>
              <a:rPr lang="en-US" sz="4000" b="1" kern="100" dirty="0">
                <a:solidFill>
                  <a:srgbClr val="0070C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– </a:t>
            </a:r>
            <a:r>
              <a:rPr lang="en-US" sz="40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), </a:t>
            </a:r>
            <a:r>
              <a:rPr lang="en-US" sz="40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ặp</a:t>
            </a:r>
            <a:r>
              <a:rPr lang="en-US" sz="40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40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ào</a:t>
            </a:r>
            <a:r>
              <a:rPr lang="en-US" sz="40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40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hiệm</a:t>
            </a:r>
            <a:r>
              <a:rPr lang="en-US" sz="40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ương</a:t>
            </a:r>
            <a:r>
              <a:rPr lang="en-US" sz="40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ình</a:t>
            </a:r>
            <a:r>
              <a:rPr lang="en-US" sz="40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1)?</a:t>
            </a:r>
          </a:p>
          <a:p>
            <a:pPr marL="742950" indent="-742950">
              <a:lnSpc>
                <a:spcPct val="150000"/>
              </a:lnSpc>
              <a:spcAft>
                <a:spcPts val="800"/>
              </a:spcAft>
              <a:buAutoNum type="alphaLcParenR"/>
            </a:pPr>
            <a:r>
              <a:rPr lang="en-US" sz="40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ìm</a:t>
            </a:r>
            <a:r>
              <a:rPr lang="en-US" sz="40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y, </a:t>
            </a:r>
            <a:r>
              <a:rPr lang="en-US" sz="40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ể</a:t>
            </a:r>
            <a:r>
              <a:rPr lang="en-US" sz="40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ặp</a:t>
            </a:r>
            <a:r>
              <a:rPr lang="en-US" sz="40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40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4; y) </a:t>
            </a:r>
            <a:r>
              <a:rPr lang="en-US" sz="40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40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hiệm</a:t>
            </a:r>
            <a:r>
              <a:rPr lang="en-US" sz="40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ương</a:t>
            </a:r>
            <a:r>
              <a:rPr lang="en-US" sz="40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ình</a:t>
            </a:r>
            <a:r>
              <a:rPr lang="en-US" sz="40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1).</a:t>
            </a:r>
          </a:p>
          <a:p>
            <a:pPr marL="742950" indent="-742950">
              <a:lnSpc>
                <a:spcPct val="150000"/>
              </a:lnSpc>
              <a:spcAft>
                <a:spcPts val="800"/>
              </a:spcAft>
              <a:buAutoNum type="alphaLcParenR"/>
            </a:pPr>
            <a:r>
              <a:rPr lang="en-US" sz="40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ìm</a:t>
            </a:r>
            <a:r>
              <a:rPr lang="en-US" sz="40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êm</a:t>
            </a:r>
            <a:r>
              <a:rPr lang="en-US" sz="40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ai</a:t>
            </a:r>
            <a:r>
              <a:rPr lang="en-US" sz="40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hiệm</a:t>
            </a:r>
            <a:r>
              <a:rPr lang="en-US" sz="40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ương</a:t>
            </a:r>
            <a:r>
              <a:rPr lang="en-US" sz="40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ình</a:t>
            </a:r>
            <a:r>
              <a:rPr lang="en-US" sz="40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1).</a:t>
            </a:r>
          </a:p>
          <a:p>
            <a:pPr marL="742950" indent="-742950">
              <a:lnSpc>
                <a:spcPct val="150000"/>
              </a:lnSpc>
              <a:spcAft>
                <a:spcPts val="800"/>
              </a:spcAft>
              <a:buAutoNum type="alphaLcParenR"/>
            </a:pPr>
            <a:r>
              <a:rPr lang="en-US" sz="40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ãy</a:t>
            </a:r>
            <a:r>
              <a:rPr lang="en-US" sz="40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ểu</a:t>
            </a:r>
            <a:r>
              <a:rPr lang="en-US" sz="40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ễn</a:t>
            </a:r>
            <a:r>
              <a:rPr lang="en-US" sz="40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ất</a:t>
            </a:r>
            <a:r>
              <a:rPr lang="en-US" sz="40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ả</a:t>
            </a:r>
            <a:r>
              <a:rPr lang="en-US" sz="40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sz="40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hiệm</a:t>
            </a:r>
            <a:r>
              <a:rPr lang="en-US" sz="40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ương</a:t>
            </a:r>
            <a:r>
              <a:rPr lang="en-US" sz="40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ình</a:t>
            </a:r>
            <a:r>
              <a:rPr lang="en-US" sz="40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1) </a:t>
            </a:r>
            <a:r>
              <a:rPr lang="en-US" sz="40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ên</a:t>
            </a:r>
            <a:r>
              <a:rPr lang="en-US" sz="40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ặt</a:t>
            </a:r>
            <a:r>
              <a:rPr lang="en-US" sz="40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ẳng</a:t>
            </a:r>
            <a:r>
              <a:rPr lang="en-US" sz="40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oạ</a:t>
            </a:r>
            <a:r>
              <a:rPr lang="en-US" sz="40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ộ</a:t>
            </a:r>
            <a:r>
              <a:rPr lang="en-US" sz="40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Oxy.</a:t>
            </a:r>
          </a:p>
        </p:txBody>
      </p:sp>
      <p:grpSp>
        <p:nvGrpSpPr>
          <p:cNvPr id="18" name="Google Shape;305;p14"/>
          <p:cNvGrpSpPr/>
          <p:nvPr/>
        </p:nvGrpSpPr>
        <p:grpSpPr>
          <a:xfrm flipH="1">
            <a:off x="8077200" y="6301231"/>
            <a:ext cx="1699513" cy="1188276"/>
            <a:chOff x="7890477" y="787865"/>
            <a:chExt cx="2022200" cy="1289304"/>
          </a:xfrm>
        </p:grpSpPr>
        <p:pic>
          <p:nvPicPr>
            <p:cNvPr id="19" name="Google Shape;306;p14"/>
            <p:cNvPicPr preferRelativeResize="0"/>
            <p:nvPr/>
          </p:nvPicPr>
          <p:blipFill rotWithShape="1">
            <a:blip r:embed="rId2">
              <a:alphaModFix/>
            </a:blip>
            <a:srcRect/>
            <a:stretch/>
          </p:blipFill>
          <p:spPr>
            <a:xfrm>
              <a:off x="7934187" y="787865"/>
              <a:ext cx="1912845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0" name="Google Shape;307;p14"/>
            <p:cNvSpPr txBox="1"/>
            <p:nvPr/>
          </p:nvSpPr>
          <p:spPr>
            <a:xfrm>
              <a:off x="7890477" y="870543"/>
              <a:ext cx="2022200" cy="76802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27" name="Picture 2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21128703">
            <a:off x="16729032" y="-717169"/>
            <a:ext cx="2085013" cy="177409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401363D-6091-4A7C-C9C8-761F1CF119E3}"/>
              </a:ext>
            </a:extLst>
          </p:cNvPr>
          <p:cNvSpPr txBox="1"/>
          <p:nvPr/>
        </p:nvSpPr>
        <p:spPr>
          <a:xfrm>
            <a:off x="590099" y="7566860"/>
            <a:ext cx="17892992" cy="9003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spcAft>
                <a:spcPts val="800"/>
              </a:spcAft>
              <a:defRPr/>
            </a:pPr>
            <a:r>
              <a:rPr kumimoji="0" lang="en-US" sz="4000" b="1" i="0" u="none" strike="noStrike" kern="1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)</a:t>
            </a:r>
            <a:r>
              <a:rPr kumimoji="0" lang="en-US" sz="4000" b="1" i="0" u="none" strike="noStrike" kern="1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ặp</a:t>
            </a:r>
            <a:r>
              <a:rPr kumimoji="0" lang="en-US" sz="40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0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kumimoji="0" lang="en-US" sz="40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1; 2) </a:t>
            </a:r>
            <a:r>
              <a:rPr kumimoji="0" lang="en-US" sz="40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ông</a:t>
            </a:r>
            <a:r>
              <a:rPr kumimoji="0" lang="en-US" sz="40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0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kumimoji="0" lang="en-US" sz="40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0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hiệm</a:t>
            </a:r>
            <a:r>
              <a:rPr kumimoji="0" lang="en-US" sz="40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0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kumimoji="0" lang="en-US" sz="40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0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ương</a:t>
            </a:r>
            <a:r>
              <a:rPr kumimoji="0" lang="en-US" sz="40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0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ình</a:t>
            </a:r>
            <a:r>
              <a:rPr kumimoji="0" lang="en-US" sz="40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0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ã</a:t>
            </a:r>
            <a:r>
              <a:rPr kumimoji="0" lang="en-US" sz="40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0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o</a:t>
            </a:r>
            <a:r>
              <a:rPr kumimoji="0" lang="en-US" sz="40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0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ì</a:t>
            </a:r>
            <a:r>
              <a:rPr kumimoji="0" lang="en-US" sz="40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3.1 +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2.2 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4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kumimoji="0" lang="en-US" sz="4000" b="1" i="0" u="none" strike="noStrike" kern="1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83105F0-2E27-9BC1-CD38-92C01985DE0E}"/>
              </a:ext>
            </a:extLst>
          </p:cNvPr>
          <p:cNvSpPr txBox="1"/>
          <p:nvPr/>
        </p:nvSpPr>
        <p:spPr>
          <a:xfrm>
            <a:off x="676319" y="8621942"/>
            <a:ext cx="17021582" cy="90159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spcAft>
                <a:spcPts val="800"/>
              </a:spcAft>
              <a:defRPr/>
            </a:pPr>
            <a:r>
              <a:rPr kumimoji="0" lang="en-US" sz="4000" b="1" i="0" u="none" strike="noStrike" kern="1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ặp</a:t>
            </a:r>
            <a:r>
              <a:rPr kumimoji="0" lang="en-US" sz="40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0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kumimoji="0" lang="en-US" sz="40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1; 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– </a:t>
            </a:r>
            <a:r>
              <a:rPr kumimoji="0" lang="en-US" sz="40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) </a:t>
            </a:r>
            <a:r>
              <a:rPr kumimoji="0" lang="en-US" sz="40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kumimoji="0" lang="en-US" sz="40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0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hiệm</a:t>
            </a:r>
            <a:r>
              <a:rPr kumimoji="0" lang="en-US" sz="40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0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kumimoji="0" lang="en-US" sz="40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0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ương</a:t>
            </a:r>
            <a:r>
              <a:rPr kumimoji="0" lang="en-US" sz="40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0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ình</a:t>
            </a:r>
            <a:r>
              <a:rPr kumimoji="0" lang="en-US" sz="40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0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ã</a:t>
            </a:r>
            <a:r>
              <a:rPr kumimoji="0" lang="en-US" sz="40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0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o</a:t>
            </a:r>
            <a:r>
              <a:rPr kumimoji="0" lang="en-US" sz="40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0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ì</a:t>
            </a:r>
            <a:r>
              <a:rPr kumimoji="0" lang="en-US" sz="40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3.1 +</a:t>
            </a:r>
            <a:r>
              <a:rPr lang="en-US" sz="40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2.(– 2) = 4.</a:t>
            </a:r>
            <a:r>
              <a:rPr kumimoji="0" lang="en-US" sz="40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kumimoji="0" lang="en-US" sz="4000" b="1" i="0" u="none" strike="noStrike" kern="1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3669636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322;p15"/>
          <p:cNvSpPr/>
          <p:nvPr/>
        </p:nvSpPr>
        <p:spPr>
          <a:xfrm>
            <a:off x="336857" y="99203"/>
            <a:ext cx="4291144" cy="1082842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000" b="1" dirty="0" err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Thực</a:t>
            </a:r>
            <a:r>
              <a:rPr lang="en-US" sz="40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4000" b="1" dirty="0" err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hành</a:t>
            </a:r>
            <a:r>
              <a:rPr lang="en-US" sz="40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 2:</a:t>
            </a:r>
            <a:endParaRPr sz="4000" b="1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1128703">
            <a:off x="16729032" y="-717169"/>
            <a:ext cx="2085013" cy="177409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401363D-6091-4A7C-C9C8-761F1CF119E3}"/>
              </a:ext>
            </a:extLst>
          </p:cNvPr>
          <p:cNvSpPr txBox="1"/>
          <p:nvPr/>
        </p:nvSpPr>
        <p:spPr>
          <a:xfrm>
            <a:off x="428847" y="2658510"/>
            <a:ext cx="17325753" cy="9812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800"/>
              </a:spcAft>
              <a:defRPr/>
            </a:pPr>
            <a:r>
              <a:rPr kumimoji="0" lang="en-US" sz="4400" b="1" i="0" u="none" strike="noStrike" kern="1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ay</a:t>
            </a:r>
            <a:r>
              <a:rPr kumimoji="0" lang="en-US" sz="4400" b="1" i="0" u="none" strike="noStrike" kern="1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x = 4 </a:t>
            </a:r>
            <a:r>
              <a:rPr kumimoji="0" lang="en-US" sz="4400" b="1" i="0" u="none" strike="noStrike" kern="1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o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1), ta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3.4 + 2y</a:t>
            </a:r>
            <a:r>
              <a:rPr kumimoji="0" lang="en-US" sz="4400" b="1" i="0" u="none" strike="noStrike" kern="100" cap="none" spc="0" normalizeH="0" baseline="-2500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0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= 4 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 12 + 2y</a:t>
            </a:r>
            <a:r>
              <a:rPr kumimoji="0" lang="en-US" sz="4400" b="1" i="0" u="none" strike="noStrike" kern="100" cap="none" spc="0" normalizeH="0" baseline="-2500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0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= 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4   y</a:t>
            </a:r>
            <a:r>
              <a:rPr lang="en-US" sz="4400" b="1" kern="100" baseline="-250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0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= 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– 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4</a:t>
            </a:r>
            <a:endParaRPr kumimoji="0" lang="en-US" sz="4400" b="1" i="0" u="none" strike="noStrike" kern="1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83105F0-2E27-9BC1-CD38-92C01985DE0E}"/>
              </a:ext>
            </a:extLst>
          </p:cNvPr>
          <p:cNvSpPr txBox="1"/>
          <p:nvPr/>
        </p:nvSpPr>
        <p:spPr>
          <a:xfrm>
            <a:off x="428847" y="5107178"/>
            <a:ext cx="17249554" cy="9812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spcAft>
                <a:spcPts val="800"/>
              </a:spcAft>
              <a:defRPr/>
            </a:pPr>
            <a:r>
              <a:rPr kumimoji="0" lang="en-US" sz="4400" b="1" i="0" u="none" strike="noStrike" kern="1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ay</a:t>
            </a:r>
            <a:r>
              <a:rPr kumimoji="0" lang="en-US" sz="4400" b="1" i="0" u="none" strike="noStrike" kern="1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x = 0 </a:t>
            </a:r>
            <a:r>
              <a:rPr kumimoji="0" lang="en-US" sz="4400" b="1" i="0" u="none" strike="noStrike" kern="1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o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1), ta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3.0 + 2y = 4 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 2y = 4  y = 2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kumimoji="0" lang="en-US" sz="4400" b="1" i="0" u="none" strike="noStrike" kern="1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C785DCC-2838-AA06-209F-E1B252C76F66}"/>
              </a:ext>
            </a:extLst>
          </p:cNvPr>
          <p:cNvSpPr txBox="1"/>
          <p:nvPr/>
        </p:nvSpPr>
        <p:spPr>
          <a:xfrm>
            <a:off x="428847" y="6271558"/>
            <a:ext cx="17249554" cy="9812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800"/>
              </a:spcAft>
              <a:defRPr/>
            </a:pPr>
            <a:r>
              <a:rPr kumimoji="0" lang="en-US" sz="4400" b="1" i="0" u="none" strike="noStrike" kern="1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ay</a:t>
            </a:r>
            <a:r>
              <a:rPr kumimoji="0" lang="en-US" sz="4400" b="1" i="0" u="none" strike="noStrike" kern="1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x = 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– </a:t>
            </a:r>
            <a:r>
              <a:rPr kumimoji="0" lang="en-US" sz="4400" b="1" i="0" u="none" strike="noStrike" kern="1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 </a:t>
            </a:r>
            <a:r>
              <a:rPr kumimoji="0" lang="en-US" sz="4400" b="1" i="0" u="none" strike="noStrike" kern="1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o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1), ta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3.(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– 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) + 2y = 4 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 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–6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+ 2y = 4  y = 5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kumimoji="0" lang="en-US" sz="4400" b="1" i="0" u="none" strike="noStrike" kern="1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0C65D4A-F8BE-A311-FDCD-C566096E4240}"/>
              </a:ext>
            </a:extLst>
          </p:cNvPr>
          <p:cNvSpPr txBox="1"/>
          <p:nvPr/>
        </p:nvSpPr>
        <p:spPr>
          <a:xfrm>
            <a:off x="428847" y="7378876"/>
            <a:ext cx="17249554" cy="199817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spcAft>
                <a:spcPts val="800"/>
              </a:spcAft>
              <a:defRPr/>
            </a:pPr>
            <a:r>
              <a:rPr kumimoji="0" lang="en-US" sz="4400" b="1" i="0" u="none" strike="noStrike" kern="1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ậy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hiệm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ương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ình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1)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ác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ới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hiệm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ên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(0; 2)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– 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; 5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.</a:t>
            </a:r>
            <a:endParaRPr kumimoji="0" lang="en-US" sz="4400" b="1" i="0" u="none" strike="noStrike" kern="1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3B5F3FF-E87C-B79D-B535-6817D7B785F7}"/>
              </a:ext>
            </a:extLst>
          </p:cNvPr>
          <p:cNvSpPr txBox="1"/>
          <p:nvPr/>
        </p:nvSpPr>
        <p:spPr>
          <a:xfrm>
            <a:off x="454246" y="1333500"/>
            <a:ext cx="16843154" cy="9825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)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ìm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y,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ể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ặp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4; y)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hiệm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ương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ình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1).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1CAF814-E727-0C89-8AAD-7F76A03E510C}"/>
              </a:ext>
            </a:extLst>
          </p:cNvPr>
          <p:cNvSpPr txBox="1"/>
          <p:nvPr/>
        </p:nvSpPr>
        <p:spPr>
          <a:xfrm>
            <a:off x="454246" y="3928816"/>
            <a:ext cx="13598304" cy="9825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)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ìm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êm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ai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hiệm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ương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ình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1).</a:t>
            </a:r>
          </a:p>
        </p:txBody>
      </p:sp>
    </p:spTree>
    <p:extLst>
      <p:ext uri="{BB962C8B-B14F-4D97-AF65-F5344CB8AC3E}">
        <p14:creationId xmlns:p14="http://schemas.microsoft.com/office/powerpoint/2010/main" val="694596806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10" grpId="0"/>
      <p:bldP spid="1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1128703">
            <a:off x="16729032" y="-717169"/>
            <a:ext cx="2085013" cy="177409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719C2E9-CCD8-4043-C9E7-CC0DB484DF0E}"/>
              </a:ext>
            </a:extLst>
          </p:cNvPr>
          <p:cNvSpPr txBox="1"/>
          <p:nvPr/>
        </p:nvSpPr>
        <p:spPr>
          <a:xfrm>
            <a:off x="452038" y="2195240"/>
            <a:ext cx="16997762" cy="20141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spcAft>
                <a:spcPts val="800"/>
              </a:spcAft>
              <a:defRPr/>
            </a:pPr>
            <a:r>
              <a:rPr kumimoji="0" lang="en-US" sz="4200" b="1" i="0" u="none" strike="noStrike" kern="1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) </a:t>
            </a:r>
            <a:r>
              <a:rPr kumimoji="0" lang="en-US" sz="4200" b="1" i="0" u="none" strike="noStrike" kern="1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ương</a:t>
            </a:r>
            <a:r>
              <a:rPr kumimoji="0" lang="en-US" sz="42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2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ình</a:t>
            </a:r>
            <a:r>
              <a:rPr kumimoji="0" lang="en-US" sz="42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1) </a:t>
            </a:r>
            <a:r>
              <a:rPr kumimoji="0" lang="en-US" sz="42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kumimoji="0" lang="en-US" sz="42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2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hiệm</a:t>
            </a:r>
            <a:r>
              <a:rPr kumimoji="0" lang="en-US" sz="42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2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kumimoji="0" lang="en-US" sz="42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0; 2) </a:t>
            </a:r>
            <a:r>
              <a:rPr kumimoji="0" lang="en-US" sz="42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kumimoji="0" lang="en-US" sz="42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2; </a:t>
            </a:r>
            <a:r>
              <a:rPr lang="en-US" sz="42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–1)</a:t>
            </a:r>
          </a:p>
          <a:p>
            <a:pPr lvl="0">
              <a:lnSpc>
                <a:spcPct val="150000"/>
              </a:lnSpc>
              <a:spcAft>
                <a:spcPts val="800"/>
              </a:spcAft>
              <a:defRPr/>
            </a:pPr>
            <a:r>
              <a:rPr lang="en-US" sz="42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lang="en-US" sz="42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42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42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3x + 2y = 4 </a:t>
            </a:r>
            <a:r>
              <a:rPr lang="en-US" sz="42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42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qua </a:t>
            </a:r>
            <a:r>
              <a:rPr lang="en-US" sz="42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42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42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(0; 2) </a:t>
            </a:r>
            <a:r>
              <a:rPr lang="en-US" sz="42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42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(2; –1)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D9102BA-8623-D514-3CD4-E6393377DB5D}"/>
              </a:ext>
            </a:extLst>
          </p:cNvPr>
          <p:cNvSpPr txBox="1"/>
          <p:nvPr/>
        </p:nvSpPr>
        <p:spPr>
          <a:xfrm>
            <a:off x="452038" y="4435900"/>
            <a:ext cx="16997762" cy="19115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spcAft>
                <a:spcPts val="800"/>
              </a:spcAft>
              <a:defRPr/>
            </a:pPr>
            <a:r>
              <a:rPr lang="en-US" sz="42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lang="en-US" sz="42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en-US" sz="42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lang="en-US" sz="42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iễn</a:t>
            </a:r>
            <a:r>
              <a:rPr lang="en-US" sz="42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ất</a:t>
            </a:r>
            <a:r>
              <a:rPr lang="en-US" sz="42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ả</a:t>
            </a:r>
            <a:r>
              <a:rPr lang="en-US" sz="42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42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ghiệm</a:t>
            </a:r>
            <a:r>
              <a:rPr lang="en-US" sz="42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2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42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42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(1) </a:t>
            </a:r>
            <a:r>
              <a:rPr lang="en-US" sz="42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42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lang="en-US" sz="42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ẳng</a:t>
            </a:r>
            <a:r>
              <a:rPr lang="en-US" sz="42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oạ</a:t>
            </a:r>
            <a:r>
              <a:rPr lang="en-US" sz="42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42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Oxy </a:t>
            </a:r>
            <a:r>
              <a:rPr lang="en-US" sz="42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lang="en-US" sz="42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2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42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8600EE9-3F1F-280F-285B-D657E708C0F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01400" y="5595609"/>
            <a:ext cx="6544738" cy="4674813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BDED5C4E-1238-D581-2D6E-403E8FE78FD0}"/>
              </a:ext>
            </a:extLst>
          </p:cNvPr>
          <p:cNvSpPr txBox="1"/>
          <p:nvPr/>
        </p:nvSpPr>
        <p:spPr>
          <a:xfrm>
            <a:off x="452038" y="351210"/>
            <a:ext cx="17294100" cy="199817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)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ãy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ểu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iễn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ất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ả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ghiệm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ương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ình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1)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ên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ặt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ẳng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oạ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b="1" kern="100" dirty="0" err="1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ộ</a:t>
            </a:r>
            <a:r>
              <a:rPr lang="en-US" sz="4400" b="1" kern="100" dirty="0">
                <a:solidFill>
                  <a:srgbClr val="0070C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Oxy.</a:t>
            </a:r>
          </a:p>
        </p:txBody>
      </p:sp>
    </p:spTree>
    <p:extLst>
      <p:ext uri="{BB962C8B-B14F-4D97-AF65-F5344CB8AC3E}">
        <p14:creationId xmlns:p14="http://schemas.microsoft.com/office/powerpoint/2010/main" val="245399639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143000" y="1714500"/>
            <a:ext cx="16154400" cy="2743200"/>
            <a:chOff x="2193759" y="2917658"/>
            <a:chExt cx="13362212" cy="2743200"/>
          </a:xfrm>
        </p:grpSpPr>
        <p:grpSp>
          <p:nvGrpSpPr>
            <p:cNvPr id="40" name="Group 4"/>
            <p:cNvGrpSpPr/>
            <p:nvPr/>
          </p:nvGrpSpPr>
          <p:grpSpPr>
            <a:xfrm>
              <a:off x="2193759" y="2917658"/>
              <a:ext cx="13335000" cy="2743200"/>
              <a:chOff x="-335748" y="0"/>
              <a:chExt cx="8393709" cy="2579249"/>
            </a:xfrm>
          </p:grpSpPr>
          <p:sp>
            <p:nvSpPr>
              <p:cNvPr id="42" name="Freeform 5"/>
              <p:cNvSpPr/>
              <p:nvPr/>
            </p:nvSpPr>
            <p:spPr>
              <a:xfrm>
                <a:off x="-335748" y="12700"/>
                <a:ext cx="8393708" cy="2566549"/>
              </a:xfrm>
              <a:custGeom>
                <a:avLst/>
                <a:gdLst/>
                <a:ahLst/>
                <a:cxnLst/>
                <a:rect l="l" t="t" r="r" b="b"/>
                <a:pathLst>
                  <a:path w="8560165" h="2195620">
                    <a:moveTo>
                      <a:pt x="7603220" y="2195620"/>
                    </a:moveTo>
                    <a:lnTo>
                      <a:pt x="956945" y="2195620"/>
                    </a:lnTo>
                    <a:cubicBezTo>
                      <a:pt x="428371" y="2195620"/>
                      <a:pt x="0" y="1767122"/>
                      <a:pt x="0" y="1097810"/>
                    </a:cubicBezTo>
                    <a:lnTo>
                      <a:pt x="0" y="1097810"/>
                    </a:lnTo>
                    <a:cubicBezTo>
                      <a:pt x="0" y="428371"/>
                      <a:pt x="428371" y="0"/>
                      <a:pt x="956945" y="0"/>
                    </a:cubicBezTo>
                    <a:lnTo>
                      <a:pt x="7603220" y="0"/>
                    </a:lnTo>
                    <a:cubicBezTo>
                      <a:pt x="8131666" y="0"/>
                      <a:pt x="8560165" y="428371"/>
                      <a:pt x="8560165" y="1097810"/>
                    </a:cubicBezTo>
                    <a:lnTo>
                      <a:pt x="8560165" y="1097810"/>
                    </a:lnTo>
                    <a:cubicBezTo>
                      <a:pt x="8560165" y="1767122"/>
                      <a:pt x="8131667" y="2195620"/>
                      <a:pt x="7603220" y="2195620"/>
                    </a:cubicBezTo>
                    <a:close/>
                  </a:path>
                </a:pathLst>
              </a:custGeom>
              <a:solidFill>
                <a:srgbClr val="FFD93B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Freeform 6"/>
              <p:cNvSpPr/>
              <p:nvPr/>
            </p:nvSpPr>
            <p:spPr>
              <a:xfrm>
                <a:off x="-335747" y="0"/>
                <a:ext cx="8393708" cy="2579249"/>
              </a:xfrm>
              <a:custGeom>
                <a:avLst/>
                <a:gdLst/>
                <a:ahLst/>
                <a:cxnLst/>
                <a:rect l="l" t="t" r="r" b="b"/>
                <a:pathLst>
                  <a:path w="8585565" h="2221020">
                    <a:moveTo>
                      <a:pt x="7615920" y="0"/>
                    </a:moveTo>
                    <a:lnTo>
                      <a:pt x="969645" y="0"/>
                    </a:lnTo>
                    <a:cubicBezTo>
                      <a:pt x="434975" y="0"/>
                      <a:pt x="0" y="434975"/>
                      <a:pt x="0" y="1110510"/>
                    </a:cubicBezTo>
                    <a:cubicBezTo>
                      <a:pt x="0" y="1786045"/>
                      <a:pt x="434975" y="2221020"/>
                      <a:pt x="969645" y="2221020"/>
                    </a:cubicBezTo>
                    <a:lnTo>
                      <a:pt x="7615920" y="2221020"/>
                    </a:lnTo>
                    <a:cubicBezTo>
                      <a:pt x="8150590" y="2221020"/>
                      <a:pt x="8585565" y="1786045"/>
                      <a:pt x="8585565" y="1110510"/>
                    </a:cubicBezTo>
                    <a:cubicBezTo>
                      <a:pt x="8585565" y="434975"/>
                      <a:pt x="8150590" y="0"/>
                      <a:pt x="7615920" y="0"/>
                    </a:cubicBezTo>
                    <a:close/>
                    <a:moveTo>
                      <a:pt x="7615920" y="2195620"/>
                    </a:moveTo>
                    <a:lnTo>
                      <a:pt x="969645" y="2195620"/>
                    </a:lnTo>
                    <a:cubicBezTo>
                      <a:pt x="448945" y="2195620"/>
                      <a:pt x="25400" y="1772075"/>
                      <a:pt x="25400" y="1110510"/>
                    </a:cubicBezTo>
                    <a:cubicBezTo>
                      <a:pt x="25400" y="448945"/>
                      <a:pt x="448945" y="25400"/>
                      <a:pt x="969645" y="25400"/>
                    </a:cubicBezTo>
                    <a:lnTo>
                      <a:pt x="7615920" y="25400"/>
                    </a:lnTo>
                    <a:cubicBezTo>
                      <a:pt x="8136620" y="25400"/>
                      <a:pt x="8560165" y="448945"/>
                      <a:pt x="8560165" y="1110510"/>
                    </a:cubicBezTo>
                    <a:cubicBezTo>
                      <a:pt x="8560165" y="1772075"/>
                      <a:pt x="8136620" y="2195620"/>
                      <a:pt x="7615920" y="2195620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" name="Rectangle 2"/>
            <p:cNvSpPr/>
            <p:nvPr/>
          </p:nvSpPr>
          <p:spPr>
            <a:xfrm>
              <a:off x="2220973" y="3706951"/>
              <a:ext cx="13334998" cy="118487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360045" algn="l"/>
                  <a:tab pos="720090" algn="l"/>
                </a:tabLst>
                <a:defRPr/>
              </a:pPr>
              <a:r>
                <a:rPr kumimoji="0" lang="nl-NL" sz="5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2. HỆ HAI PHƯƠNG TRÌNH BẬC NHẤT HAI ẨN</a:t>
              </a:r>
              <a:endParaRPr kumimoji="0" lang="en-US" sz="5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34237" y="6904121"/>
            <a:ext cx="6743323" cy="3384884"/>
          </a:xfrm>
          <a:prstGeom prst="rect">
            <a:avLst/>
          </a:prstGeom>
        </p:spPr>
      </p:pic>
      <p:pic>
        <p:nvPicPr>
          <p:cNvPr id="44" name="Picture 1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-228600" y="6210300"/>
            <a:ext cx="1173320" cy="1045322"/>
          </a:xfrm>
          <a:prstGeom prst="rect">
            <a:avLst/>
          </a:prstGeom>
        </p:spPr>
      </p:pic>
      <p:pic>
        <p:nvPicPr>
          <p:cNvPr id="45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9585125">
            <a:off x="16488602" y="5427899"/>
            <a:ext cx="2183861" cy="559863"/>
          </a:xfrm>
          <a:prstGeom prst="rect">
            <a:avLst/>
          </a:prstGeom>
        </p:spPr>
      </p:pic>
      <p:pic>
        <p:nvPicPr>
          <p:cNvPr id="46" name="Picture 2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20708999">
            <a:off x="16433972" y="389360"/>
            <a:ext cx="1184128" cy="1741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6921847"/>
      </p:ext>
    </p:extLst>
  </p:cSld>
  <p:clrMapOvr>
    <a:masterClrMapping/>
  </p:clrMapOvr>
  <p:transition spd="med">
    <p:circl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958049">
            <a:off x="16894293" y="-464793"/>
            <a:ext cx="1659102" cy="1732744"/>
          </a:xfrm>
          <a:prstGeom prst="rect">
            <a:avLst/>
          </a:prstGeom>
        </p:spPr>
      </p:pic>
      <p:sp>
        <p:nvSpPr>
          <p:cNvPr id="25" name="Google Shape;169;p5"/>
          <p:cNvSpPr/>
          <p:nvPr/>
        </p:nvSpPr>
        <p:spPr>
          <a:xfrm>
            <a:off x="714708" y="462530"/>
            <a:ext cx="2362200" cy="947748"/>
          </a:xfrm>
          <a:prstGeom prst="roundRect">
            <a:avLst>
              <a:gd name="adj" fmla="val 16667"/>
            </a:avLst>
          </a:prstGeom>
          <a:solidFill>
            <a:srgbClr val="76923C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HĐKP 2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29" name="Picture 4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 rot="-712563">
            <a:off x="-394439" y="9157536"/>
            <a:ext cx="1361733" cy="1147657"/>
          </a:xfrm>
          <a:prstGeom prst="rect">
            <a:avLst/>
          </a:prstGeom>
        </p:spPr>
      </p:pic>
      <p:pic>
        <p:nvPicPr>
          <p:cNvPr id="30" name="Picture 7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 rot="21365319" flipH="1">
            <a:off x="16626357" y="8358207"/>
            <a:ext cx="4420396" cy="4149646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623935" y="462530"/>
            <a:ext cx="17040129" cy="9739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	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,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.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(km/h)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y (km/h)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x &gt; 0; y &gt; 0).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lvl="1">
              <a:lnSpc>
                <a:spcPct val="150000"/>
              </a:lnSpc>
              <a:spcAft>
                <a:spcPts val="800"/>
              </a:spcAft>
            </a:pP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1)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ốc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ô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ô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ơn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ốc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xe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15 km/h.</a:t>
            </a:r>
          </a:p>
          <a:p>
            <a:pPr lvl="1">
              <a:lnSpc>
                <a:spcPct val="150000"/>
              </a:lnSpc>
              <a:spcAft>
                <a:spcPts val="800"/>
              </a:spcAft>
            </a:pP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2)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Quãng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B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210 km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xe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ặp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2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iờ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marL="742950" indent="-742950">
              <a:lnSpc>
                <a:spcPct val="150000"/>
              </a:lnSpc>
              <a:spcAft>
                <a:spcPts val="800"/>
              </a:spcAft>
              <a:buAutoNum type="alphaLcParenR"/>
            </a:pP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ữ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iện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(1),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ãy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ập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ẩn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x, y.</a:t>
            </a:r>
          </a:p>
          <a:p>
            <a:pPr marL="742950" indent="-742950">
              <a:lnSpc>
                <a:spcPct val="150000"/>
              </a:lnSpc>
              <a:spcAft>
                <a:spcPts val="800"/>
              </a:spcAft>
              <a:buAutoNum type="alphaLcParenR"/>
            </a:pP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ữ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iện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(2),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ãy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ập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êm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ẩn</a:t>
            </a:r>
            <a:r>
              <a:rPr lang="en-US" sz="40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x, y.</a:t>
            </a:r>
          </a:p>
          <a:p>
            <a:pPr marL="742950" indent="-742950">
              <a:lnSpc>
                <a:spcPct val="150000"/>
              </a:lnSpc>
              <a:spcAft>
                <a:spcPts val="800"/>
              </a:spcAft>
              <a:buAutoNum type="alphaLcParenR"/>
            </a:pP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ạn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n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hẳng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ằng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ốc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ô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ô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xe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ượt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60 km/h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45 km/h.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dung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ập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iểm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a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hẳng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ạn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n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hay </a:t>
            </a:r>
            <a:r>
              <a:rPr lang="en-US" sz="40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40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4000" b="1" kern="100" dirty="0">
              <a:solidFill>
                <a:srgbClr val="3333FF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5841712"/>
      </p:ext>
    </p:extLst>
  </p:cSld>
  <p:clrMapOvr>
    <a:masterClrMapping/>
  </p:clrMapOvr>
  <p:transition spd="med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1128703">
            <a:off x="16729032" y="-717169"/>
            <a:ext cx="2085013" cy="177409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719C2E9-CCD8-4043-C9E7-CC0DB484DF0E}"/>
              </a:ext>
            </a:extLst>
          </p:cNvPr>
          <p:cNvSpPr txBox="1"/>
          <p:nvPr/>
        </p:nvSpPr>
        <p:spPr>
          <a:xfrm>
            <a:off x="452038" y="7559676"/>
            <a:ext cx="16997762" cy="9825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spcAft>
                <a:spcPts val="800"/>
              </a:spcAft>
              <a:defRPr/>
            </a:pPr>
            <a:r>
              <a:rPr kumimoji="0" lang="en-US" sz="4400" b="1" i="0" u="none" strike="noStrike" kern="1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) </a:t>
            </a:r>
            <a:r>
              <a:rPr kumimoji="0" lang="en-US" sz="4400" b="1" i="0" u="none" strike="noStrike" kern="1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ữ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iện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1), ta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ập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ương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ình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x – y = 15.	(3)</a:t>
            </a:r>
            <a:endParaRPr lang="en-US" sz="4400" b="1" kern="100" dirty="0">
              <a:solidFill>
                <a:srgbClr val="7030A0"/>
              </a:solidFill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Google Shape;169;p5">
            <a:extLst>
              <a:ext uri="{FF2B5EF4-FFF2-40B4-BE49-F238E27FC236}">
                <a16:creationId xmlns:a16="http://schemas.microsoft.com/office/drawing/2014/main" id="{4439F57E-17FB-4FEA-2B54-DDA788187B35}"/>
              </a:ext>
            </a:extLst>
          </p:cNvPr>
          <p:cNvSpPr/>
          <p:nvPr/>
        </p:nvSpPr>
        <p:spPr>
          <a:xfrm>
            <a:off x="395177" y="169876"/>
            <a:ext cx="2362200" cy="947748"/>
          </a:xfrm>
          <a:prstGeom prst="roundRect">
            <a:avLst>
              <a:gd name="adj" fmla="val 16667"/>
            </a:avLst>
          </a:prstGeom>
          <a:solidFill>
            <a:srgbClr val="76923C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HĐKP 2</a:t>
            </a:r>
            <a:endParaRPr kumimoji="0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4608E05-CFFD-7D75-D149-9BE01EBF0521}"/>
              </a:ext>
            </a:extLst>
          </p:cNvPr>
          <p:cNvSpPr txBox="1"/>
          <p:nvPr/>
        </p:nvSpPr>
        <p:spPr>
          <a:xfrm>
            <a:off x="152400" y="169876"/>
            <a:ext cx="17787371" cy="63686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,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.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(km/h)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y (km/h)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x &gt; 0; y &gt; 0).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lvl="1">
              <a:lnSpc>
                <a:spcPct val="150000"/>
              </a:lnSpc>
              <a:spcAft>
                <a:spcPts val="800"/>
              </a:spcAft>
            </a:pPr>
            <a:r>
              <a:rPr lang="en-US" sz="44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1) </a:t>
            </a:r>
            <a:r>
              <a:rPr lang="en-US" sz="44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ốc</a:t>
            </a:r>
            <a:r>
              <a:rPr lang="en-US" sz="44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44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ô </a:t>
            </a:r>
            <a:r>
              <a:rPr lang="en-US" sz="44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ô</a:t>
            </a:r>
            <a:r>
              <a:rPr lang="en-US" sz="44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ơn</a:t>
            </a:r>
            <a:r>
              <a:rPr lang="en-US" sz="44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ốc</a:t>
            </a:r>
            <a:r>
              <a:rPr lang="en-US" sz="44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44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xe</a:t>
            </a:r>
            <a:r>
              <a:rPr lang="en-US" sz="44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lang="en-US" sz="44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15 km/h.</a:t>
            </a:r>
          </a:p>
          <a:p>
            <a:pPr lvl="1">
              <a:lnSpc>
                <a:spcPct val="150000"/>
              </a:lnSpc>
              <a:spcAft>
                <a:spcPts val="800"/>
              </a:spcAft>
            </a:pP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2)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Quãng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</a:t>
            </a:r>
            <a:r>
              <a:rPr lang="en-US" sz="44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lang="en-US" sz="44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B </a:t>
            </a:r>
            <a:r>
              <a:rPr lang="en-US" sz="44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44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210 km </a:t>
            </a:r>
            <a:r>
              <a:rPr lang="en-US" sz="44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44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44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xe</a:t>
            </a:r>
            <a:r>
              <a:rPr lang="en-US" sz="44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ặp</a:t>
            </a:r>
            <a:r>
              <a:rPr lang="en-US" sz="44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44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44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2 </a:t>
            </a:r>
            <a:r>
              <a:rPr lang="en-US" sz="44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iờ</a:t>
            </a:r>
            <a:r>
              <a:rPr lang="en-US" sz="44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marL="742950" indent="-742950">
              <a:lnSpc>
                <a:spcPct val="150000"/>
              </a:lnSpc>
              <a:spcAft>
                <a:spcPts val="800"/>
              </a:spcAft>
              <a:buAutoNum type="alphaLcParenR"/>
            </a:pP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ữ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iện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(1),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ãy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ập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ẩn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x, y.</a:t>
            </a:r>
          </a:p>
        </p:txBody>
      </p:sp>
    </p:spTree>
    <p:extLst>
      <p:ext uri="{BB962C8B-B14F-4D97-AF65-F5344CB8AC3E}">
        <p14:creationId xmlns:p14="http://schemas.microsoft.com/office/powerpoint/2010/main" val="2013980706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 animBg="1"/>
      <p:bldP spid="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1128703">
            <a:off x="16729032" y="-717169"/>
            <a:ext cx="2085013" cy="177409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D9102BA-8623-D514-3CD4-E6393377DB5D}"/>
              </a:ext>
            </a:extLst>
          </p:cNvPr>
          <p:cNvSpPr txBox="1"/>
          <p:nvPr/>
        </p:nvSpPr>
        <p:spPr>
          <a:xfrm>
            <a:off x="214609" y="2726640"/>
            <a:ext cx="16997762" cy="9825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spcAft>
                <a:spcPts val="800"/>
              </a:spcAft>
              <a:defRPr/>
            </a:pP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)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Quãng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xe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ô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ô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2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iờ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2x (km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B6456E8-0517-4217-6E73-650986AAB4FD}"/>
              </a:ext>
            </a:extLst>
          </p:cNvPr>
          <p:cNvSpPr txBox="1"/>
          <p:nvPr/>
        </p:nvSpPr>
        <p:spPr>
          <a:xfrm>
            <a:off x="265409" y="3891257"/>
            <a:ext cx="16997762" cy="9825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spcAft>
                <a:spcPts val="800"/>
              </a:spcAft>
              <a:defRPr/>
            </a:pP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Quãng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xe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xe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2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iờ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2y (km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804EAEB-0D96-7CCF-11D9-0800983F10A7}"/>
              </a:ext>
            </a:extLst>
          </p:cNvPr>
          <p:cNvSpPr txBox="1"/>
          <p:nvPr/>
        </p:nvSpPr>
        <p:spPr>
          <a:xfrm>
            <a:off x="240009" y="5055874"/>
            <a:ext cx="17555086" cy="199817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spcAft>
                <a:spcPts val="800"/>
              </a:spcAft>
              <a:defRPr/>
            </a:pP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ô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ô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,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úc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xe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ghĩa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ô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ô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xe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uyển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ộng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gược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2x + 2y = 210 (km)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5EBECDC-FC93-65EB-6901-28F8C24D1B75}"/>
              </a:ext>
            </a:extLst>
          </p:cNvPr>
          <p:cNvSpPr txBox="1"/>
          <p:nvPr/>
        </p:nvSpPr>
        <p:spPr>
          <a:xfrm>
            <a:off x="409347" y="7261413"/>
            <a:ext cx="17326486" cy="199817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spcAft>
                <a:spcPts val="800"/>
              </a:spcAft>
              <a:defRPr/>
            </a:pP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ữ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iện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(2), ta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ập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2x + 2y = 210 hay x + y = 105. 	(4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4608E05-CFFD-7D75-D149-9BE01EBF0521}"/>
              </a:ext>
            </a:extLst>
          </p:cNvPr>
          <p:cNvSpPr txBox="1"/>
          <p:nvPr/>
        </p:nvSpPr>
        <p:spPr>
          <a:xfrm>
            <a:off x="214609" y="132904"/>
            <a:ext cx="17787371" cy="210076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Aft>
                <a:spcPts val="800"/>
              </a:spcAft>
            </a:pP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2)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Quãng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ờn</a:t>
            </a:r>
            <a:r>
              <a:rPr lang="en-US" sz="44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</a:t>
            </a:r>
            <a:r>
              <a:rPr lang="en-US" sz="44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B </a:t>
            </a:r>
            <a:r>
              <a:rPr lang="en-US" sz="44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lang="en-US" sz="44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210 km </a:t>
            </a:r>
            <a:r>
              <a:rPr lang="en-US" sz="44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44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44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xe</a:t>
            </a:r>
            <a:r>
              <a:rPr lang="en-US" sz="44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ặp</a:t>
            </a:r>
            <a:r>
              <a:rPr lang="en-US" sz="44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44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44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2 </a:t>
            </a:r>
            <a:r>
              <a:rPr lang="en-US" sz="44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iờ</a:t>
            </a:r>
            <a:r>
              <a:rPr lang="en-US" sz="44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4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) </a:t>
            </a:r>
            <a:r>
              <a:rPr lang="en-US" sz="44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44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ữ</a:t>
            </a:r>
            <a:r>
              <a:rPr lang="en-US" sz="44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iện</a:t>
            </a:r>
            <a:r>
              <a:rPr lang="en-US" sz="44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(2), </a:t>
            </a:r>
            <a:r>
              <a:rPr lang="en-US" sz="44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ãy</a:t>
            </a:r>
            <a:r>
              <a:rPr lang="en-US" sz="44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ập</a:t>
            </a:r>
            <a:r>
              <a:rPr lang="en-US" sz="44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êm</a:t>
            </a:r>
            <a:r>
              <a:rPr lang="en-US" sz="44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44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44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44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44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ẩn</a:t>
            </a:r>
            <a:r>
              <a:rPr lang="en-US" sz="44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x, y.</a:t>
            </a:r>
          </a:p>
        </p:txBody>
      </p:sp>
    </p:spTree>
    <p:extLst>
      <p:ext uri="{BB962C8B-B14F-4D97-AF65-F5344CB8AC3E}">
        <p14:creationId xmlns:p14="http://schemas.microsoft.com/office/powerpoint/2010/main" val="3543101847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5" grpId="0"/>
      <p:bldP spid="9" grpId="0"/>
      <p:bldP spid="10" grpId="0"/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1128703">
            <a:off x="16729032" y="-717169"/>
            <a:ext cx="2085013" cy="177409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719C2E9-CCD8-4043-C9E7-CC0DB484DF0E}"/>
              </a:ext>
            </a:extLst>
          </p:cNvPr>
          <p:cNvSpPr txBox="1"/>
          <p:nvPr/>
        </p:nvSpPr>
        <p:spPr>
          <a:xfrm>
            <a:off x="217736" y="3332954"/>
            <a:ext cx="16997762" cy="199817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spcAft>
                <a:spcPts val="800"/>
              </a:spcAft>
              <a:defRPr/>
            </a:pPr>
            <a:r>
              <a:rPr kumimoji="0" lang="en-US" sz="4400" b="1" i="0" u="none" strike="noStrike" kern="1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) Khi </a:t>
            </a:r>
            <a:r>
              <a:rPr kumimoji="0" lang="en-US" sz="4400" b="1" i="0" u="none" strike="noStrike" kern="1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ốc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ộ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ô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ô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e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áy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ần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ượt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60 km/h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45 km/h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ì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x = 60 km/h </a:t>
            </a:r>
            <a:r>
              <a:rPr kumimoji="0" lang="en-US" sz="4400" b="1" i="0" u="none" strike="noStrike" kern="100" cap="none" spc="0" normalizeH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kumimoji="0" lang="en-US" sz="4400" b="1" i="0" u="none" strike="noStrike" kern="10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y = 45 km/h.</a:t>
            </a:r>
            <a:endParaRPr lang="en-US" sz="4400" b="1" kern="100" dirty="0">
              <a:solidFill>
                <a:srgbClr val="7030A0"/>
              </a:solidFill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D9102BA-8623-D514-3CD4-E6393377DB5D}"/>
              </a:ext>
            </a:extLst>
          </p:cNvPr>
          <p:cNvSpPr txBox="1"/>
          <p:nvPr/>
        </p:nvSpPr>
        <p:spPr>
          <a:xfrm>
            <a:off x="240928" y="5644135"/>
            <a:ext cx="17430305" cy="9622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spcAft>
                <a:spcPts val="800"/>
              </a:spcAft>
              <a:defRPr/>
            </a:pPr>
            <a:r>
              <a:rPr lang="en-US" sz="43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ay</a:t>
            </a:r>
            <a:r>
              <a:rPr lang="en-US" sz="43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x = 60, y = 45 </a:t>
            </a:r>
            <a:r>
              <a:rPr lang="en-US" sz="43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43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3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43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3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43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(3), ta </a:t>
            </a:r>
            <a:r>
              <a:rPr lang="en-US" sz="43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43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x – y = 60 – 45 = 15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804EAEB-0D96-7CCF-11D9-0800983F10A7}"/>
              </a:ext>
            </a:extLst>
          </p:cNvPr>
          <p:cNvSpPr txBox="1"/>
          <p:nvPr/>
        </p:nvSpPr>
        <p:spPr>
          <a:xfrm>
            <a:off x="375095" y="8057195"/>
            <a:ext cx="17430305" cy="199817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spcAft>
                <a:spcPts val="800"/>
              </a:spcAft>
              <a:defRPr/>
            </a:pP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ùng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ập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iểm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a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hẳng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ạn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n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ấy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hẳng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ạn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n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2DDE6EE-9B44-13A3-8970-73C4FC26C605}"/>
              </a:ext>
            </a:extLst>
          </p:cNvPr>
          <p:cNvSpPr txBox="1"/>
          <p:nvPr/>
        </p:nvSpPr>
        <p:spPr>
          <a:xfrm>
            <a:off x="217736" y="6769239"/>
            <a:ext cx="17917863" cy="9622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spcAft>
                <a:spcPts val="800"/>
              </a:spcAft>
              <a:defRPr/>
            </a:pPr>
            <a:r>
              <a:rPr lang="en-US" sz="43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ay</a:t>
            </a:r>
            <a:r>
              <a:rPr lang="en-US" sz="43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x = 60, y = 45 </a:t>
            </a:r>
            <a:r>
              <a:rPr lang="en-US" sz="43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43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3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43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3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43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(4), ta </a:t>
            </a:r>
            <a:r>
              <a:rPr lang="en-US" sz="43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43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x + y = 60 + 45 = 105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8277273-8214-F64C-7E4C-7106A95B966F}"/>
              </a:ext>
            </a:extLst>
          </p:cNvPr>
          <p:cNvSpPr txBox="1"/>
          <p:nvPr/>
        </p:nvSpPr>
        <p:spPr>
          <a:xfrm>
            <a:off x="457200" y="166077"/>
            <a:ext cx="17373600" cy="3029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)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ạn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n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hẳng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ằng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ốc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ô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ô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xe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áy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ượt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60 km/h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45 km/h.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dung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ập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iểm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ra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hẳng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ạn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n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hay </a:t>
            </a:r>
            <a:r>
              <a:rPr lang="en-US" sz="4400" b="1" kern="100" dirty="0" err="1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4400" b="1" kern="100" dirty="0">
                <a:solidFill>
                  <a:srgbClr val="3333FF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4400" b="1" kern="100" dirty="0">
              <a:solidFill>
                <a:srgbClr val="3333FF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4328900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3" grpId="0"/>
      <p:bldP spid="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21128703">
            <a:off x="16729032" y="-717169"/>
            <a:ext cx="2085013" cy="177409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719C2E9-CCD8-4043-C9E7-CC0DB484DF0E}"/>
              </a:ext>
            </a:extLst>
          </p:cNvPr>
          <p:cNvSpPr txBox="1"/>
          <p:nvPr/>
        </p:nvSpPr>
        <p:spPr>
          <a:xfrm>
            <a:off x="426638" y="723900"/>
            <a:ext cx="16997762" cy="24313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spcAft>
                <a:spcPts val="800"/>
              </a:spcAft>
              <a:defRPr/>
            </a:pPr>
            <a:r>
              <a:rPr kumimoji="0" lang="en-US" sz="5400" b="1" i="0" u="none" strike="noStrike" kern="1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 HĐKP2, ta </a:t>
            </a:r>
            <a:r>
              <a:rPr kumimoji="0" lang="en-US" sz="5400" b="1" i="0" u="none" strike="noStrike" kern="1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ập</a:t>
            </a:r>
            <a:r>
              <a:rPr kumimoji="0" lang="en-US" sz="5400" b="1" i="0" u="none" strike="noStrike" kern="100" cap="none" spc="0" normalizeH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5400" b="1" i="0" u="none" strike="noStrike" kern="100" cap="none" spc="0" normalizeH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kumimoji="0" lang="en-US" sz="5400" b="1" i="0" u="none" strike="noStrike" kern="100" cap="none" spc="0" normalizeH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5400" b="1" i="0" u="none" strike="noStrike" kern="100" cap="none" spc="0" normalizeH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kumimoji="0" lang="en-US" sz="5400" b="1" i="0" u="none" strike="noStrike" kern="100" cap="none" spc="0" normalizeH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5400" b="1" i="0" u="none" strike="noStrike" kern="100" cap="none" spc="0" normalizeH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ương</a:t>
            </a:r>
            <a:r>
              <a:rPr kumimoji="0" lang="en-US" sz="5400" b="1" i="0" u="none" strike="noStrike" kern="100" cap="none" spc="0" normalizeH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5400" b="1" i="0" u="none" strike="noStrike" kern="100" cap="none" spc="0" normalizeH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ình</a:t>
            </a:r>
            <a:r>
              <a:rPr kumimoji="0" lang="en-US" sz="5400" b="1" i="0" u="none" strike="noStrike" kern="100" cap="none" spc="0" normalizeH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5400" b="1" i="0" u="none" strike="noStrike" kern="100" cap="none" spc="0" normalizeH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ậc</a:t>
            </a:r>
            <a:r>
              <a:rPr kumimoji="0" lang="en-US" sz="5400" b="1" i="0" u="none" strike="noStrike" kern="100" cap="none" spc="0" normalizeH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5400" b="1" i="0" u="none" strike="noStrike" kern="100" cap="none" spc="0" normalizeH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ất</a:t>
            </a:r>
            <a:r>
              <a:rPr kumimoji="0" lang="en-US" sz="5400" b="1" i="0" u="none" strike="noStrike" kern="100" cap="none" spc="0" normalizeH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5400" b="1" i="0" u="none" strike="noStrike" kern="100" cap="none" spc="0" normalizeH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kumimoji="0" lang="en-US" sz="5400" b="1" i="0" u="none" strike="noStrike" kern="100" cap="none" spc="0" normalizeH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5400" b="1" i="0" u="none" strike="noStrike" kern="100" cap="none" spc="0" normalizeH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ẩn</a:t>
            </a:r>
            <a:r>
              <a:rPr kumimoji="0" lang="en-US" sz="5400" b="1" i="0" u="none" strike="noStrike" kern="100" cap="none" spc="0" normalizeH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5400" b="1" i="0" u="none" strike="noStrike" kern="100" cap="none" spc="0" normalizeH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kumimoji="0" lang="en-US" sz="5400" b="1" i="0" u="none" strike="noStrike" kern="100" cap="none" spc="0" normalizeH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x – y = 15 </a:t>
            </a:r>
            <a:r>
              <a:rPr kumimoji="0" lang="en-US" sz="5400" b="1" i="0" u="none" strike="noStrike" kern="100" cap="none" spc="0" normalizeH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kumimoji="0" lang="en-US" sz="5400" b="1" i="0" u="none" strike="noStrike" kern="100" cap="none" spc="0" normalizeH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x + 2y = 210.</a:t>
            </a:r>
            <a:endParaRPr lang="en-US" sz="5400" b="1" kern="100" dirty="0">
              <a:solidFill>
                <a:srgbClr val="3333FF"/>
              </a:solidFill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5F38C7F-FD39-58DE-3816-5D081F2B36FC}"/>
              </a:ext>
            </a:extLst>
          </p:cNvPr>
          <p:cNvSpPr txBox="1"/>
          <p:nvPr/>
        </p:nvSpPr>
        <p:spPr>
          <a:xfrm>
            <a:off x="452038" y="3447088"/>
            <a:ext cx="16997762" cy="24313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spcAft>
                <a:spcPts val="800"/>
              </a:spcAft>
              <a:defRPr/>
            </a:pPr>
            <a:r>
              <a:rPr kumimoji="0" lang="en-US" sz="5400" b="1" i="0" u="none" strike="noStrike" kern="1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 </a:t>
            </a:r>
            <a:r>
              <a:rPr kumimoji="0" lang="en-US" sz="5400" b="1" i="0" u="none" strike="noStrike" kern="100" cap="none" spc="0" normalizeH="0" baseline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ương</a:t>
            </a:r>
            <a:r>
              <a:rPr kumimoji="0" lang="en-US" sz="5400" b="1" i="0" u="none" strike="noStrike" kern="100" cap="none" spc="0" normalizeH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5400" b="1" i="0" u="none" strike="noStrike" kern="100" cap="none" spc="0" normalizeH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ình</a:t>
            </a:r>
            <a:r>
              <a:rPr kumimoji="0" lang="en-US" sz="5400" b="1" i="0" u="none" strike="noStrike" kern="100" cap="none" spc="0" normalizeH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5400" b="1" i="0" u="none" strike="noStrike" kern="100" cap="none" spc="0" normalizeH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ày</a:t>
            </a:r>
            <a:r>
              <a:rPr kumimoji="0" lang="en-US" sz="5400" b="1" i="0" u="none" strike="noStrike" kern="100" cap="none" spc="0" normalizeH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5400" b="1" i="0" u="none" strike="noStrike" kern="100" cap="none" spc="0" normalizeH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ạo</a:t>
            </a:r>
            <a:r>
              <a:rPr kumimoji="0" lang="en-US" sz="5400" b="1" i="0" u="none" strike="noStrike" kern="100" cap="none" spc="0" normalizeH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5400" b="1" i="0" u="none" strike="noStrike" kern="100" cap="none" spc="0" normalizeH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ành</a:t>
            </a:r>
            <a:r>
              <a:rPr kumimoji="0" lang="en-US" sz="5400" b="1" i="0" u="none" strike="noStrike" kern="100" cap="none" spc="0" normalizeH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5400" b="1" i="0" u="none" strike="noStrike" kern="100" cap="none" spc="0" normalizeH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ệ</a:t>
            </a:r>
            <a:r>
              <a:rPr kumimoji="0" lang="en-US" sz="5400" b="1" i="0" u="none" strike="noStrike" kern="100" cap="none" spc="0" normalizeH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5400" b="1" i="0" u="none" strike="noStrike" kern="100" cap="none" spc="0" normalizeH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kumimoji="0" lang="en-US" sz="5400" b="1" i="0" u="none" strike="noStrike" kern="100" cap="none" spc="0" normalizeH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5400" b="1" i="0" u="none" strike="noStrike" kern="100" cap="none" spc="0" normalizeH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ương</a:t>
            </a:r>
            <a:r>
              <a:rPr kumimoji="0" lang="en-US" sz="5400" b="1" i="0" u="none" strike="noStrike" kern="100" cap="none" spc="0" normalizeH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5400" b="1" i="0" u="none" strike="noStrike" kern="100" cap="none" spc="0" normalizeH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ình</a:t>
            </a:r>
            <a:r>
              <a:rPr kumimoji="0" lang="en-US" sz="5400" b="1" i="0" u="none" strike="noStrike" kern="100" cap="none" spc="0" normalizeH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5400" b="1" i="0" u="none" strike="noStrike" kern="100" cap="none" spc="0" normalizeH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ậc</a:t>
            </a:r>
            <a:r>
              <a:rPr kumimoji="0" lang="en-US" sz="5400" b="1" i="0" u="none" strike="noStrike" kern="100" cap="none" spc="0" normalizeH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5400" b="1" i="0" u="none" strike="noStrike" kern="100" cap="none" spc="0" normalizeH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ất</a:t>
            </a:r>
            <a:r>
              <a:rPr kumimoji="0" lang="en-US" sz="5400" b="1" i="0" u="none" strike="noStrike" kern="100" cap="none" spc="0" normalizeH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5400" b="1" i="0" u="none" strike="noStrike" kern="100" cap="none" spc="0" normalizeH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ai</a:t>
            </a:r>
            <a:r>
              <a:rPr kumimoji="0" lang="en-US" sz="5400" b="1" i="0" u="none" strike="noStrike" kern="100" cap="none" spc="0" normalizeH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5400" b="1" i="0" u="none" strike="noStrike" kern="100" cap="none" spc="0" normalizeH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ẩn</a:t>
            </a:r>
            <a:r>
              <a:rPr kumimoji="0" lang="en-US" sz="5400" b="1" i="0" u="none" strike="noStrike" kern="100" cap="none" spc="0" normalizeH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5400" b="1" i="0" u="none" strike="noStrike" kern="100" cap="none" spc="0" normalizeH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kumimoji="0" lang="en-US" sz="5400" b="1" i="0" u="none" strike="noStrike" kern="100" cap="none" spc="0" normalizeH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5400" b="1" i="0" u="none" strike="noStrike" kern="100" cap="none" spc="0" normalizeH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iết</a:t>
            </a:r>
            <a:r>
              <a:rPr kumimoji="0" lang="en-US" sz="5400" b="1" i="0" u="none" strike="noStrike" kern="100" cap="none" spc="0" normalizeH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5400" b="1" i="0" u="none" strike="noStrike" kern="100" cap="none" spc="0" normalizeH="0" noProof="0" dirty="0" err="1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5400" b="1" kern="100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  <a:endParaRPr lang="en-US" sz="5400" b="1" kern="100" dirty="0">
              <a:solidFill>
                <a:srgbClr val="3333FF"/>
              </a:solidFill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B9BE628-4676-7200-5B95-6435839247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552065"/>
              </p:ext>
            </p:extLst>
          </p:nvPr>
        </p:nvGraphicFramePr>
        <p:xfrm>
          <a:off x="5105400" y="6151350"/>
          <a:ext cx="5942006" cy="2707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52600" imgH="1892160" progId="Equation.DSMT4">
                  <p:embed/>
                </p:oleObj>
              </mc:Choice>
              <mc:Fallback>
                <p:oleObj name="Equation" r:id="rId3" imgW="4152600" imgH="1892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05400" y="6151350"/>
                        <a:ext cx="5942006" cy="2707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5988400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9"/>
          <p:cNvSpPr/>
          <p:nvPr/>
        </p:nvSpPr>
        <p:spPr>
          <a:xfrm>
            <a:off x="381000" y="2192476"/>
            <a:ext cx="17297400" cy="48013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da-DK" sz="4400" b="1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ệ hai phương trình bậc nhất hai ẩn x, y có dạng:</a:t>
            </a:r>
          </a:p>
          <a:p>
            <a:pPr algn="ctr">
              <a:spcBef>
                <a:spcPts val="600"/>
              </a:spcBef>
              <a:spcAft>
                <a:spcPts val="600"/>
              </a:spcAft>
            </a:pPr>
            <a:endParaRPr lang="da-DK" sz="6000" b="1" dirty="0">
              <a:solidFill>
                <a:srgbClr val="FF0000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en-US" sz="2000" b="1" dirty="0">
              <a:solidFill>
                <a:srgbClr val="7030A0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  <a:spcBef>
                <a:spcPts val="1200"/>
              </a:spcBef>
              <a:spcAft>
                <a:spcPts val="600"/>
              </a:spcAft>
            </a:pP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rong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a, b, c, a’, b’, c’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), a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0, a’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b’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0.</a:t>
            </a:r>
          </a:p>
          <a:p>
            <a:pPr algn="just"/>
            <a:endParaRPr lang="en-US" sz="2000" b="1" dirty="0">
              <a:solidFill>
                <a:srgbClr val="7030A0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6600446" y="411957"/>
            <a:ext cx="5181600" cy="1424521"/>
            <a:chOff x="6858000" y="38100"/>
            <a:chExt cx="5181600" cy="1424521"/>
          </a:xfrm>
        </p:grpSpPr>
        <p:grpSp>
          <p:nvGrpSpPr>
            <p:cNvPr id="23" name="Group 9"/>
            <p:cNvGrpSpPr/>
            <p:nvPr/>
          </p:nvGrpSpPr>
          <p:grpSpPr>
            <a:xfrm>
              <a:off x="6858000" y="38100"/>
              <a:ext cx="5181600" cy="1424521"/>
              <a:chOff x="0" y="0"/>
              <a:chExt cx="6451824" cy="1216384"/>
            </a:xfrm>
          </p:grpSpPr>
          <p:sp>
            <p:nvSpPr>
              <p:cNvPr id="24" name="Freeform 10"/>
              <p:cNvSpPr/>
              <p:nvPr/>
            </p:nvSpPr>
            <p:spPr>
              <a:xfrm>
                <a:off x="12700" y="12700"/>
                <a:ext cx="6387054" cy="1147804"/>
              </a:xfrm>
              <a:custGeom>
                <a:avLst/>
                <a:gdLst/>
                <a:ahLst/>
                <a:cxnLst/>
                <a:rect l="l" t="t" r="r" b="b"/>
                <a:pathLst>
                  <a:path w="6387054" h="1147804">
                    <a:moveTo>
                      <a:pt x="146050" y="1147804"/>
                    </a:moveTo>
                    <a:lnTo>
                      <a:pt x="6241004" y="1147804"/>
                    </a:lnTo>
                    <a:cubicBezTo>
                      <a:pt x="6321015" y="1147804"/>
                      <a:pt x="6387054" y="1081764"/>
                      <a:pt x="6387054" y="1001754"/>
                    </a:cubicBezTo>
                    <a:lnTo>
                      <a:pt x="6387054" y="146050"/>
                    </a:lnTo>
                    <a:cubicBezTo>
                      <a:pt x="6387054" y="66040"/>
                      <a:pt x="6321015" y="0"/>
                      <a:pt x="6241004" y="0"/>
                    </a:cubicBezTo>
                    <a:lnTo>
                      <a:pt x="146050" y="0"/>
                    </a:lnTo>
                    <a:cubicBezTo>
                      <a:pt x="66040" y="0"/>
                      <a:pt x="0" y="66040"/>
                      <a:pt x="0" y="146050"/>
                    </a:cubicBezTo>
                    <a:lnTo>
                      <a:pt x="0" y="1001754"/>
                    </a:lnTo>
                    <a:cubicBezTo>
                      <a:pt x="0" y="1083034"/>
                      <a:pt x="66040" y="1147804"/>
                      <a:pt x="146050" y="1147804"/>
                    </a:cubicBezTo>
                    <a:close/>
                  </a:path>
                </a:pathLst>
              </a:custGeom>
              <a:solidFill>
                <a:srgbClr val="FFF7E4"/>
              </a:solidFill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Freeform 11"/>
              <p:cNvSpPr/>
              <p:nvPr/>
            </p:nvSpPr>
            <p:spPr>
              <a:xfrm>
                <a:off x="0" y="0"/>
                <a:ext cx="6451824" cy="1216384"/>
              </a:xfrm>
              <a:custGeom>
                <a:avLst/>
                <a:gdLst/>
                <a:ahLst/>
                <a:cxnLst/>
                <a:rect l="l" t="t" r="r" b="b"/>
                <a:pathLst>
                  <a:path w="6451824" h="1216384">
                    <a:moveTo>
                      <a:pt x="6388324" y="74930"/>
                    </a:moveTo>
                    <a:cubicBezTo>
                      <a:pt x="6360384" y="30480"/>
                      <a:pt x="6310854" y="0"/>
                      <a:pt x="6253704" y="0"/>
                    </a:cubicBezTo>
                    <a:lnTo>
                      <a:pt x="158750" y="0"/>
                    </a:lnTo>
                    <a:cubicBezTo>
                      <a:pt x="71120" y="0"/>
                      <a:pt x="0" y="71120"/>
                      <a:pt x="0" y="158750"/>
                    </a:cubicBezTo>
                    <a:lnTo>
                      <a:pt x="0" y="1014454"/>
                    </a:lnTo>
                    <a:cubicBezTo>
                      <a:pt x="0" y="1066524"/>
                      <a:pt x="25400" y="1112244"/>
                      <a:pt x="63500" y="1141454"/>
                    </a:cubicBezTo>
                    <a:cubicBezTo>
                      <a:pt x="91440" y="1185904"/>
                      <a:pt x="140970" y="1216384"/>
                      <a:pt x="220244" y="1216384"/>
                    </a:cubicBezTo>
                    <a:lnTo>
                      <a:pt x="6293074" y="1216384"/>
                    </a:lnTo>
                    <a:cubicBezTo>
                      <a:pt x="6380704" y="1216384"/>
                      <a:pt x="6451824" y="1145264"/>
                      <a:pt x="6451824" y="1057634"/>
                    </a:cubicBezTo>
                    <a:lnTo>
                      <a:pt x="6451824" y="199532"/>
                    </a:lnTo>
                    <a:cubicBezTo>
                      <a:pt x="6451824" y="149860"/>
                      <a:pt x="6426424" y="104140"/>
                      <a:pt x="6388324" y="74930"/>
                    </a:cubicBezTo>
                    <a:close/>
                    <a:moveTo>
                      <a:pt x="12700" y="1014454"/>
                    </a:moveTo>
                    <a:lnTo>
                      <a:pt x="12700" y="158750"/>
                    </a:lnTo>
                    <a:cubicBezTo>
                      <a:pt x="12700" y="78740"/>
                      <a:pt x="78740" y="12700"/>
                      <a:pt x="158750" y="12700"/>
                    </a:cubicBezTo>
                    <a:lnTo>
                      <a:pt x="6253704" y="12700"/>
                    </a:lnTo>
                    <a:cubicBezTo>
                      <a:pt x="6333715" y="12700"/>
                      <a:pt x="6399754" y="78740"/>
                      <a:pt x="6399754" y="158750"/>
                    </a:cubicBezTo>
                    <a:lnTo>
                      <a:pt x="6399754" y="1014454"/>
                    </a:lnTo>
                    <a:cubicBezTo>
                      <a:pt x="6399754" y="1094464"/>
                      <a:pt x="6333715" y="1160504"/>
                      <a:pt x="6253704" y="1160504"/>
                    </a:cubicBezTo>
                    <a:lnTo>
                      <a:pt x="158750" y="1160504"/>
                    </a:lnTo>
                    <a:cubicBezTo>
                      <a:pt x="78740" y="1160504"/>
                      <a:pt x="12700" y="1095734"/>
                      <a:pt x="12700" y="1014454"/>
                    </a:cubicBezTo>
                    <a:close/>
                  </a:path>
                </a:pathLst>
              </a:custGeom>
              <a:solidFill>
                <a:srgbClr val="031929"/>
              </a:solidFill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7" name="Google Shape;197;p7"/>
            <p:cNvSpPr txBox="1"/>
            <p:nvPr/>
          </p:nvSpPr>
          <p:spPr>
            <a:xfrm>
              <a:off x="7240637" y="291382"/>
              <a:ext cx="4419480" cy="93871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5500" b="1" dirty="0">
                  <a:solidFill>
                    <a:schemeClr val="tx2"/>
                  </a:solidFill>
                  <a:latin typeface="Arial"/>
                  <a:ea typeface="Arial"/>
                  <a:cs typeface="Arial"/>
                  <a:sym typeface="Arial"/>
                </a:rPr>
                <a:t>TỔNG QUÁT</a:t>
              </a:r>
              <a:endParaRPr sz="5500" b="1" dirty="0">
                <a:solidFill>
                  <a:schemeClr val="tx2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02000" y="288280"/>
            <a:ext cx="2987299" cy="251786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138E4B0-075C-F0A3-5733-0CB20C664DF3}"/>
              </a:ext>
            </a:extLst>
          </p:cNvPr>
          <p:cNvSpPr txBox="1"/>
          <p:nvPr/>
        </p:nvSpPr>
        <p:spPr>
          <a:xfrm>
            <a:off x="381000" y="6701395"/>
            <a:ext cx="172974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(x</a:t>
            </a:r>
            <a:r>
              <a:rPr lang="en-US" sz="4400" b="1" baseline="-25000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0; 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US" sz="4400" b="1" baseline="-25000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(1)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(2)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(x</a:t>
            </a:r>
            <a:r>
              <a:rPr lang="en-US" sz="4400" b="1" baseline="-25000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0; 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US" sz="4400" b="1" baseline="-25000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(I)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5522588-BE2A-728E-DC38-9FE43414BBB0}"/>
              </a:ext>
            </a:extLst>
          </p:cNvPr>
          <p:cNvSpPr txBox="1"/>
          <p:nvPr/>
        </p:nvSpPr>
        <p:spPr>
          <a:xfrm>
            <a:off x="381000" y="8438421"/>
            <a:ext cx="171450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ất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cả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4400" b="1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188E5AE-2B71-D114-6911-DA1299C220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615898"/>
              </p:ext>
            </p:extLst>
          </p:nvPr>
        </p:nvGraphicFramePr>
        <p:xfrm>
          <a:off x="6215728" y="2805282"/>
          <a:ext cx="5524500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524200" imgH="1739880" progId="Equation.DSMT4">
                  <p:embed/>
                </p:oleObj>
              </mc:Choice>
              <mc:Fallback>
                <p:oleObj name="Equation" r:id="rId3" imgW="5524200" imgH="1739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15728" y="2805282"/>
                        <a:ext cx="5524500" cy="173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83445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6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840D848-1BCF-CB20-C4C6-6EF11AFBC1B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11" name="Picture 10" descr="3.png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352800" y="490798"/>
            <a:ext cx="1714500" cy="1811609"/>
          </a:xfrm>
          <a:prstGeom prst="rect">
            <a:avLst/>
          </a:prstGeom>
        </p:spPr>
      </p:pic>
      <p:pic>
        <p:nvPicPr>
          <p:cNvPr id="7" name="Picture 6" descr="5a151c87f1f159262a412ad550c34737.png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7772400" y="0"/>
            <a:ext cx="1485900" cy="2793206"/>
          </a:xfrm>
          <a:prstGeom prst="rect">
            <a:avLst/>
          </a:prstGeom>
        </p:spPr>
      </p:pic>
      <p:pic>
        <p:nvPicPr>
          <p:cNvPr id="8" name="Picture 7" descr="2679d57cccfcefe3eb811ab9b30397c8.png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11578221" y="-14853"/>
            <a:ext cx="1463286" cy="2325183"/>
          </a:xfrm>
          <a:prstGeom prst="rect">
            <a:avLst/>
          </a:prstGeom>
        </p:spPr>
      </p:pic>
      <p:sp>
        <p:nvSpPr>
          <p:cNvPr id="2" name="TextBox 1">
            <a:hlinkClick r:id="rId9" action="ppaction://hlinkpres?slideindex=7&amp;slidetitle=PowerPoint Presentation"/>
            <a:extLst>
              <a:ext uri="{FF2B5EF4-FFF2-40B4-BE49-F238E27FC236}">
                <a16:creationId xmlns:a16="http://schemas.microsoft.com/office/drawing/2014/main" id="{AA47387E-FCB8-C03A-A67A-CE5E1BBC57ED}"/>
              </a:ext>
            </a:extLst>
          </p:cNvPr>
          <p:cNvSpPr txBox="1"/>
          <p:nvPr/>
        </p:nvSpPr>
        <p:spPr>
          <a:xfrm>
            <a:off x="15821186" y="7696825"/>
            <a:ext cx="21336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err="1">
                <a:solidFill>
                  <a:srgbClr val="FFFF00"/>
                </a:solidFill>
                <a:latin typeface="Bahnschrift SemiBold SemiConden" panose="020B0502040204020203" pitchFamily="34" charset="0"/>
              </a:rPr>
              <a:t>Chuyển</a:t>
            </a:r>
            <a:r>
              <a:rPr lang="en-US" sz="4400" b="1" dirty="0">
                <a:solidFill>
                  <a:srgbClr val="FFFF00"/>
                </a:solidFill>
                <a:latin typeface="Bahnschrift SemiBold SemiConden" panose="020B0502040204020203" pitchFamily="34" charset="0"/>
              </a:rPr>
              <a:t> </a:t>
            </a:r>
            <a:r>
              <a:rPr lang="en-US" sz="4400" b="1" dirty="0" err="1">
                <a:solidFill>
                  <a:srgbClr val="FFFF00"/>
                </a:solidFill>
                <a:latin typeface="Bahnschrift SemiBold SemiConden" panose="020B0502040204020203" pitchFamily="34" charset="0"/>
              </a:rPr>
              <a:t>tiếp</a:t>
            </a:r>
            <a:endParaRPr lang="en-US" sz="4400" b="1" dirty="0">
              <a:solidFill>
                <a:srgbClr val="FFFF00"/>
              </a:solidFill>
              <a:latin typeface="Bahnschrift SemiBold SemiConden" panose="020B0502040204020203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778E-17 3.7037E-7 L -0.00417 0.678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0" y="339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2.59259E-6 L -0.0125 0.56435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00" y="28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4.81481E-6 L -0.0033 0.5537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0" y="277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Google Shape;304;p14"/>
          <p:cNvSpPr/>
          <p:nvPr/>
        </p:nvSpPr>
        <p:spPr>
          <a:xfrm>
            <a:off x="1190082" y="342900"/>
            <a:ext cx="2351175" cy="1082842"/>
          </a:xfrm>
          <a:prstGeom prst="roundRect">
            <a:avLst>
              <a:gd name="adj" fmla="val 16667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4</a:t>
            </a:r>
            <a:endParaRPr kumimoji="0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16" name="Google Shape;305;p14"/>
          <p:cNvGrpSpPr/>
          <p:nvPr/>
        </p:nvGrpSpPr>
        <p:grpSpPr>
          <a:xfrm>
            <a:off x="7443605" y="5143500"/>
            <a:ext cx="1700394" cy="1188276"/>
            <a:chOff x="7890477" y="787864"/>
            <a:chExt cx="2022200" cy="1289304"/>
          </a:xfrm>
        </p:grpSpPr>
        <p:pic>
          <p:nvPicPr>
            <p:cNvPr id="17" name="Google Shape;306;p14"/>
            <p:cNvPicPr preferRelativeResize="0"/>
            <p:nvPr/>
          </p:nvPicPr>
          <p:blipFill rotWithShape="1">
            <a:blip r:embed="rId2">
              <a:alphaModFix/>
            </a:blip>
            <a:srcRect/>
            <a:stretch/>
          </p:blipFill>
          <p:spPr>
            <a:xfrm>
              <a:off x="7934187" y="787864"/>
              <a:ext cx="1912845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8" name="Google Shape;307;p14"/>
            <p:cNvSpPr txBox="1"/>
            <p:nvPr/>
          </p:nvSpPr>
          <p:spPr>
            <a:xfrm>
              <a:off x="7890477" y="870543"/>
              <a:ext cx="2022200" cy="70788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4" name="Rectangle 13"/>
          <p:cNvSpPr/>
          <p:nvPr/>
        </p:nvSpPr>
        <p:spPr>
          <a:xfrm>
            <a:off x="1211347" y="490969"/>
            <a:ext cx="15886571" cy="20143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    Trong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4400" b="1" kern="100" dirty="0">
              <a:solidFill>
                <a:srgbClr val="7030A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6AB623F-DF10-8414-4D23-DA8B4A2E2A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412379"/>
              </p:ext>
            </p:extLst>
          </p:nvPr>
        </p:nvGraphicFramePr>
        <p:xfrm>
          <a:off x="228600" y="2788177"/>
          <a:ext cx="17665597" cy="2014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204360" imgH="1549080" progId="Equation.DSMT4">
                  <p:embed/>
                </p:oleObj>
              </mc:Choice>
              <mc:Fallback>
                <p:oleObj name="Equation" r:id="rId3" imgW="12204360" imgH="1549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2788177"/>
                        <a:ext cx="17665597" cy="2014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A5366F2-475B-C011-C991-CDF9DF3258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640226"/>
              </p:ext>
            </p:extLst>
          </p:nvPr>
        </p:nvGraphicFramePr>
        <p:xfrm>
          <a:off x="762792" y="6331776"/>
          <a:ext cx="16762413" cy="369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975760" imgH="2920680" progId="Equation.DSMT4">
                  <p:embed/>
                </p:oleObj>
              </mc:Choice>
              <mc:Fallback>
                <p:oleObj name="Equation" r:id="rId5" imgW="11975760" imgH="292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792" y="6331776"/>
                        <a:ext cx="16762413" cy="3692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9056407"/>
      </p:ext>
    </p:extLst>
  </p:cSld>
  <p:clrMapOvr>
    <a:masterClrMapping/>
  </p:clrMapOvr>
  <p:transition spd="med"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Google Shape;304;p14"/>
          <p:cNvSpPr/>
          <p:nvPr/>
        </p:nvSpPr>
        <p:spPr>
          <a:xfrm>
            <a:off x="1190082" y="342900"/>
            <a:ext cx="2351175" cy="1082842"/>
          </a:xfrm>
          <a:prstGeom prst="roundRect">
            <a:avLst>
              <a:gd name="adj" fmla="val 16667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4</a:t>
            </a:r>
            <a:endParaRPr kumimoji="0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16" name="Google Shape;305;p14"/>
          <p:cNvGrpSpPr/>
          <p:nvPr/>
        </p:nvGrpSpPr>
        <p:grpSpPr>
          <a:xfrm>
            <a:off x="7443605" y="5143500"/>
            <a:ext cx="1700394" cy="1188276"/>
            <a:chOff x="7890477" y="787864"/>
            <a:chExt cx="2022200" cy="1289304"/>
          </a:xfrm>
        </p:grpSpPr>
        <p:pic>
          <p:nvPicPr>
            <p:cNvPr id="17" name="Google Shape;306;p14"/>
            <p:cNvPicPr preferRelativeResize="0"/>
            <p:nvPr/>
          </p:nvPicPr>
          <p:blipFill rotWithShape="1">
            <a:blip r:embed="rId2">
              <a:alphaModFix/>
            </a:blip>
            <a:srcRect/>
            <a:stretch/>
          </p:blipFill>
          <p:spPr>
            <a:xfrm>
              <a:off x="7934187" y="787864"/>
              <a:ext cx="1912845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8" name="Google Shape;307;p14"/>
            <p:cNvSpPr txBox="1"/>
            <p:nvPr/>
          </p:nvSpPr>
          <p:spPr>
            <a:xfrm>
              <a:off x="7890477" y="870543"/>
              <a:ext cx="2022200" cy="70788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4" name="Rectangle 13"/>
          <p:cNvSpPr/>
          <p:nvPr/>
        </p:nvSpPr>
        <p:spPr>
          <a:xfrm>
            <a:off x="1190083" y="490969"/>
            <a:ext cx="16259718" cy="20143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    Trong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4400" b="1" kern="100" dirty="0">
              <a:solidFill>
                <a:srgbClr val="7030A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6AB623F-DF10-8414-4D23-DA8B4A2E2A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20811"/>
              </p:ext>
            </p:extLst>
          </p:nvPr>
        </p:nvGraphicFramePr>
        <p:xfrm>
          <a:off x="100014" y="2787650"/>
          <a:ext cx="17587014" cy="197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382200" imgH="1549080" progId="Equation.DSMT4">
                  <p:embed/>
                </p:oleObj>
              </mc:Choice>
              <mc:Fallback>
                <p:oleObj name="Equation" r:id="rId3" imgW="12382200" imgH="15490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E6AB623F-DF10-8414-4D23-DA8B4A2E2A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014" y="2787650"/>
                        <a:ext cx="17587014" cy="1976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A5366F2-475B-C011-C991-CDF9DF3258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845380"/>
              </p:ext>
            </p:extLst>
          </p:nvPr>
        </p:nvGraphicFramePr>
        <p:xfrm>
          <a:off x="490572" y="6407976"/>
          <a:ext cx="17196455" cy="3038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357000" imgH="1955520" progId="Equation.DSMT4">
                  <p:embed/>
                </p:oleObj>
              </mc:Choice>
              <mc:Fallback>
                <p:oleObj name="Equation" r:id="rId5" imgW="12357000" imgH="195552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DA5366F2-475B-C011-C991-CDF9DF3258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0572" y="6407976"/>
                        <a:ext cx="17196455" cy="30388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6895072"/>
      </p:ext>
    </p:extLst>
  </p:cSld>
  <p:clrMapOvr>
    <a:masterClrMapping/>
  </p:clrMapOvr>
  <p:transition spd="med"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Google Shape;304;p14"/>
          <p:cNvSpPr/>
          <p:nvPr/>
        </p:nvSpPr>
        <p:spPr>
          <a:xfrm>
            <a:off x="1190082" y="342900"/>
            <a:ext cx="2351175" cy="1082842"/>
          </a:xfrm>
          <a:prstGeom prst="roundRect">
            <a:avLst>
              <a:gd name="adj" fmla="val 16667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4</a:t>
            </a:r>
            <a:endParaRPr kumimoji="0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16" name="Google Shape;305;p14"/>
          <p:cNvGrpSpPr/>
          <p:nvPr/>
        </p:nvGrpSpPr>
        <p:grpSpPr>
          <a:xfrm>
            <a:off x="7443605" y="5143500"/>
            <a:ext cx="1700394" cy="1188276"/>
            <a:chOff x="7890477" y="787864"/>
            <a:chExt cx="2022200" cy="1289304"/>
          </a:xfrm>
        </p:grpSpPr>
        <p:pic>
          <p:nvPicPr>
            <p:cNvPr id="17" name="Google Shape;306;p14"/>
            <p:cNvPicPr preferRelativeResize="0"/>
            <p:nvPr/>
          </p:nvPicPr>
          <p:blipFill rotWithShape="1">
            <a:blip r:embed="rId2">
              <a:alphaModFix/>
            </a:blip>
            <a:srcRect/>
            <a:stretch/>
          </p:blipFill>
          <p:spPr>
            <a:xfrm>
              <a:off x="7934187" y="787864"/>
              <a:ext cx="1912845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8" name="Google Shape;307;p14"/>
            <p:cNvSpPr txBox="1"/>
            <p:nvPr/>
          </p:nvSpPr>
          <p:spPr>
            <a:xfrm>
              <a:off x="7890477" y="870543"/>
              <a:ext cx="2022200" cy="70788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4" name="Rectangle 13"/>
          <p:cNvSpPr/>
          <p:nvPr/>
        </p:nvSpPr>
        <p:spPr>
          <a:xfrm>
            <a:off x="1211347" y="490969"/>
            <a:ext cx="15344299" cy="20143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    Trong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4400" b="1" kern="100" dirty="0">
              <a:solidFill>
                <a:srgbClr val="7030A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6AB623F-DF10-8414-4D23-DA8B4A2E2A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2788177"/>
          <a:ext cx="17665597" cy="2014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204360" imgH="1549080" progId="Equation.DSMT4">
                  <p:embed/>
                </p:oleObj>
              </mc:Choice>
              <mc:Fallback>
                <p:oleObj name="Equation" r:id="rId3" imgW="12204360" imgH="15490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E6AB623F-DF10-8414-4D23-DA8B4A2E2A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2788177"/>
                        <a:ext cx="17665597" cy="2014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A5366F2-475B-C011-C991-CDF9DF3258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978489"/>
              </p:ext>
            </p:extLst>
          </p:nvPr>
        </p:nvGraphicFramePr>
        <p:xfrm>
          <a:off x="611188" y="6289675"/>
          <a:ext cx="16867187" cy="373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912400" imgH="2920680" progId="Equation.DSMT4">
                  <p:embed/>
                </p:oleObj>
              </mc:Choice>
              <mc:Fallback>
                <p:oleObj name="Equation" r:id="rId5" imgW="11912400" imgH="29206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DA5366F2-475B-C011-C991-CDF9DF3258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188" y="6289675"/>
                        <a:ext cx="16867187" cy="3735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8050940"/>
      </p:ext>
    </p:extLst>
  </p:cSld>
  <p:clrMapOvr>
    <a:masterClrMapping/>
  </p:clrMapOvr>
  <p:transition spd="med"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Google Shape;304;p14"/>
          <p:cNvSpPr/>
          <p:nvPr/>
        </p:nvSpPr>
        <p:spPr>
          <a:xfrm>
            <a:off x="1190082" y="342900"/>
            <a:ext cx="2351175" cy="1082842"/>
          </a:xfrm>
          <a:prstGeom prst="roundRect">
            <a:avLst>
              <a:gd name="adj" fmla="val 16667"/>
            </a:avLst>
          </a:prstGeom>
          <a:ln>
            <a:headEnd type="none" w="sm" len="sm"/>
            <a:tailEnd type="none" w="sm" len="sm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Ví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dụ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5</a:t>
            </a:r>
            <a:endParaRPr kumimoji="0" sz="40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16" name="Google Shape;305;p14"/>
          <p:cNvGrpSpPr/>
          <p:nvPr/>
        </p:nvGrpSpPr>
        <p:grpSpPr>
          <a:xfrm>
            <a:off x="8147050" y="2830376"/>
            <a:ext cx="1700394" cy="1188276"/>
            <a:chOff x="7890477" y="787864"/>
            <a:chExt cx="2022200" cy="1289304"/>
          </a:xfrm>
        </p:grpSpPr>
        <p:pic>
          <p:nvPicPr>
            <p:cNvPr id="17" name="Google Shape;306;p14"/>
            <p:cNvPicPr preferRelativeResize="0"/>
            <p:nvPr/>
          </p:nvPicPr>
          <p:blipFill rotWithShape="1">
            <a:blip r:embed="rId2">
              <a:alphaModFix/>
            </a:blip>
            <a:srcRect/>
            <a:stretch/>
          </p:blipFill>
          <p:spPr>
            <a:xfrm>
              <a:off x="7934187" y="787864"/>
              <a:ext cx="1912845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8" name="Google Shape;307;p14"/>
            <p:cNvSpPr txBox="1"/>
            <p:nvPr/>
          </p:nvSpPr>
          <p:spPr>
            <a:xfrm>
              <a:off x="7890477" y="870543"/>
              <a:ext cx="2022200" cy="70788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4DB45CE-2680-2D3B-C603-F1086B681D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392964"/>
              </p:ext>
            </p:extLst>
          </p:nvPr>
        </p:nvGraphicFramePr>
        <p:xfrm>
          <a:off x="3721100" y="139700"/>
          <a:ext cx="8851900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851680" imgH="1739880" progId="Equation.DSMT4">
                  <p:embed/>
                </p:oleObj>
              </mc:Choice>
              <mc:Fallback>
                <p:oleObj name="Equation" r:id="rId3" imgW="8851680" imgH="1739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21100" y="139700"/>
                        <a:ext cx="8851900" cy="173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F9D6C97C-BE7A-02CD-C05C-FA4FC6587697}"/>
              </a:ext>
            </a:extLst>
          </p:cNvPr>
          <p:cNvSpPr/>
          <p:nvPr/>
        </p:nvSpPr>
        <p:spPr>
          <a:xfrm>
            <a:off x="1270794" y="1705920"/>
            <a:ext cx="16335918" cy="20143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2; 1)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–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1; 3),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4400" b="1" kern="100" dirty="0">
              <a:solidFill>
                <a:srgbClr val="7030A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1206126-8C54-6D86-5600-7A3E6DCE52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026714"/>
              </p:ext>
            </p:extLst>
          </p:nvPr>
        </p:nvGraphicFramePr>
        <p:xfrm>
          <a:off x="1245394" y="3793571"/>
          <a:ext cx="13803312" cy="320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375560" imgH="2412720" progId="Equation.DSMT4">
                  <p:embed/>
                </p:oleObj>
              </mc:Choice>
              <mc:Fallback>
                <p:oleObj name="Equation" r:id="rId5" imgW="10375560" imgH="241272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B4DB45CE-2680-2D3B-C603-F1086B681D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45394" y="3793571"/>
                        <a:ext cx="13803312" cy="320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4256B66-61FB-8B47-1644-0EF9F6F011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014617"/>
              </p:ext>
            </p:extLst>
          </p:nvPr>
        </p:nvGraphicFramePr>
        <p:xfrm>
          <a:off x="1190082" y="6983763"/>
          <a:ext cx="15617825" cy="307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099520" imgH="2184120" progId="Equation.DSMT4">
                  <p:embed/>
                </p:oleObj>
              </mc:Choice>
              <mc:Fallback>
                <p:oleObj name="Equation" r:id="rId7" imgW="11099520" imgH="21841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1206126-8C54-6D86-5600-7A3E6DCE52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90082" y="6983763"/>
                        <a:ext cx="15617825" cy="307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6869652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oogle Shape;305;p14"/>
          <p:cNvGrpSpPr/>
          <p:nvPr/>
        </p:nvGrpSpPr>
        <p:grpSpPr>
          <a:xfrm flipH="1">
            <a:off x="447813" y="5253345"/>
            <a:ext cx="1699513" cy="1188276"/>
            <a:chOff x="7890477" y="787864"/>
            <a:chExt cx="2022200" cy="1289304"/>
          </a:xfrm>
        </p:grpSpPr>
        <p:pic>
          <p:nvPicPr>
            <p:cNvPr id="19" name="Google Shape;306;p14"/>
            <p:cNvPicPr preferRelativeResize="0"/>
            <p:nvPr/>
          </p:nvPicPr>
          <p:blipFill rotWithShape="1">
            <a:blip r:embed="rId2">
              <a:alphaModFix/>
            </a:blip>
            <a:srcRect/>
            <a:stretch/>
          </p:blipFill>
          <p:spPr>
            <a:xfrm>
              <a:off x="7934187" y="787864"/>
              <a:ext cx="1912845" cy="128930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0" name="Google Shape;307;p14"/>
            <p:cNvSpPr txBox="1"/>
            <p:nvPr/>
          </p:nvSpPr>
          <p:spPr>
            <a:xfrm>
              <a:off x="7890477" y="870543"/>
              <a:ext cx="2022200" cy="70788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Giải</a:t>
              </a:r>
              <a:endParaRPr kumimoji="0" sz="4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13" name="Google Shape;322;p15"/>
          <p:cNvSpPr/>
          <p:nvPr/>
        </p:nvSpPr>
        <p:spPr>
          <a:xfrm>
            <a:off x="1341489" y="554085"/>
            <a:ext cx="4291144" cy="1082842"/>
          </a:xfrm>
          <a:prstGeom prst="roundRect">
            <a:avLst>
              <a:gd name="adj" fmla="val 16667"/>
            </a:avLst>
          </a:prstGeom>
          <a:solidFill>
            <a:schemeClr val="accent5"/>
          </a:solidFill>
          <a:ln w="38100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blurRad="40000" dist="20000" dir="5400000" rotWithShape="0">
              <a:srgbClr val="000000">
                <a:alpha val="37647"/>
              </a:srgbClr>
            </a:outerShdw>
          </a:effectLst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500" b="1" dirty="0" err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Thực</a:t>
            </a:r>
            <a:r>
              <a:rPr lang="en-US" sz="45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4500" b="1" dirty="0" err="1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hành</a:t>
            </a:r>
            <a:r>
              <a:rPr lang="en-US" sz="4500" b="1" dirty="0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rPr>
              <a:t> 3:</a:t>
            </a:r>
            <a:endParaRPr sz="4500" b="1" dirty="0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6653049">
            <a:off x="-1787312" y="-1369560"/>
            <a:ext cx="3523124" cy="3307523"/>
          </a:xfrm>
          <a:prstGeom prst="rect">
            <a:avLst/>
          </a:prstGeom>
        </p:spPr>
      </p:pic>
      <p:pic>
        <p:nvPicPr>
          <p:cNvPr id="25" name="Picture 6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 rot="10305860" flipV="1">
            <a:off x="16674154" y="118756"/>
            <a:ext cx="1286626" cy="1343735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CC341954-C543-D4B4-720E-3F688C5A756F}"/>
              </a:ext>
            </a:extLst>
          </p:cNvPr>
          <p:cNvSpPr/>
          <p:nvPr/>
        </p:nvSpPr>
        <p:spPr>
          <a:xfrm>
            <a:off x="1326836" y="581433"/>
            <a:ext cx="16275365" cy="20143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                Trong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kern="100" dirty="0" err="1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4400" b="1" kern="100" dirty="0">
                <a:solidFill>
                  <a:srgbClr val="7030A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4400" b="1" kern="100" dirty="0">
              <a:solidFill>
                <a:srgbClr val="7030A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E24841F-E5FF-8201-1F47-774F5A1AAC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514767"/>
              </p:ext>
            </p:extLst>
          </p:nvPr>
        </p:nvGraphicFramePr>
        <p:xfrm>
          <a:off x="1114636" y="2806184"/>
          <a:ext cx="16058728" cy="3041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204360" imgH="2311200" progId="Equation.DSMT4">
                  <p:embed/>
                </p:oleObj>
              </mc:Choice>
              <mc:Fallback>
                <p:oleObj name="Equation" r:id="rId5" imgW="12204360" imgH="231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4636" y="2806184"/>
                        <a:ext cx="16058728" cy="30412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49EB13F-387F-FDE1-3869-139DA8648E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887333"/>
              </p:ext>
            </p:extLst>
          </p:nvPr>
        </p:nvGraphicFramePr>
        <p:xfrm>
          <a:off x="1322969" y="5910983"/>
          <a:ext cx="16058728" cy="3823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268080" imgH="2920680" progId="Equation.DSMT4">
                  <p:embed/>
                </p:oleObj>
              </mc:Choice>
              <mc:Fallback>
                <p:oleObj name="Equation" r:id="rId7" imgW="12268080" imgH="292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22969" y="5910983"/>
                        <a:ext cx="16058728" cy="38235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49714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switch dir="r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10305860" flipV="1">
            <a:off x="16674154" y="118756"/>
            <a:ext cx="1286626" cy="1343735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49EB13F-387F-FDE1-3869-139DA8648E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470417"/>
              </p:ext>
            </p:extLst>
          </p:nvPr>
        </p:nvGraphicFramePr>
        <p:xfrm>
          <a:off x="612398" y="571500"/>
          <a:ext cx="16625888" cy="570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407760" imgH="4356000" progId="Equation.DSMT4">
                  <p:embed/>
                </p:oleObj>
              </mc:Choice>
              <mc:Fallback>
                <p:oleObj name="Equation" r:id="rId3" imgW="12407760" imgH="43560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49EB13F-387F-FDE1-3869-139DA8648E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2398" y="571500"/>
                        <a:ext cx="16625888" cy="5703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539F578-F546-F9DF-A1F8-AEA1B0E98E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841844"/>
              </p:ext>
            </p:extLst>
          </p:nvPr>
        </p:nvGraphicFramePr>
        <p:xfrm>
          <a:off x="612398" y="6639268"/>
          <a:ext cx="16958623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318840" imgH="1955520" progId="Equation.DSMT4">
                  <p:embed/>
                </p:oleObj>
              </mc:Choice>
              <mc:Fallback>
                <p:oleObj name="Equation" r:id="rId5" imgW="12318840" imgH="1955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2398" y="6639268"/>
                        <a:ext cx="16958623" cy="269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78109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switch dir="r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66B73C2B-4B44-227E-906F-6A5598E59438}"/>
              </a:ext>
            </a:extLst>
          </p:cNvPr>
          <p:cNvSpPr txBox="1"/>
          <p:nvPr/>
        </p:nvSpPr>
        <p:spPr>
          <a:xfrm>
            <a:off x="431800" y="1320800"/>
            <a:ext cx="1706880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000" b="1" u="sng" dirty="0">
                <a:solidFill>
                  <a:srgbClr val="002060"/>
                </a:solidFill>
              </a:rPr>
              <a:t>VẬN DỤNG</a:t>
            </a:r>
            <a:r>
              <a:rPr lang="en-US" sz="8000" b="1" dirty="0">
                <a:solidFill>
                  <a:srgbClr val="FF0000"/>
                </a:solidFill>
              </a:rPr>
              <a:t> </a:t>
            </a:r>
          </a:p>
          <a:p>
            <a:pPr algn="ctr"/>
            <a:r>
              <a:rPr lang="en-US" sz="8000" b="1" dirty="0" err="1">
                <a:solidFill>
                  <a:srgbClr val="0070C0"/>
                </a:solidFill>
              </a:rPr>
              <a:t>Đối</a:t>
            </a:r>
            <a:r>
              <a:rPr lang="en-US" sz="8000" b="1" dirty="0">
                <a:solidFill>
                  <a:srgbClr val="0070C0"/>
                </a:solidFill>
              </a:rPr>
              <a:t> </a:t>
            </a:r>
            <a:r>
              <a:rPr lang="en-US" sz="8000" b="1" dirty="0" err="1">
                <a:solidFill>
                  <a:srgbClr val="0070C0"/>
                </a:solidFill>
              </a:rPr>
              <a:t>với</a:t>
            </a:r>
            <a:r>
              <a:rPr lang="en-US" sz="8000" b="1" dirty="0">
                <a:solidFill>
                  <a:srgbClr val="0070C0"/>
                </a:solidFill>
              </a:rPr>
              <a:t> </a:t>
            </a:r>
            <a:r>
              <a:rPr lang="en-US" sz="8000" b="1" dirty="0" err="1">
                <a:solidFill>
                  <a:srgbClr val="0070C0"/>
                </a:solidFill>
              </a:rPr>
              <a:t>bài</a:t>
            </a:r>
            <a:r>
              <a:rPr lang="en-US" sz="8000" b="1" dirty="0">
                <a:solidFill>
                  <a:srgbClr val="0070C0"/>
                </a:solidFill>
              </a:rPr>
              <a:t> </a:t>
            </a:r>
            <a:r>
              <a:rPr lang="en-US" sz="8000" b="1" dirty="0" err="1">
                <a:solidFill>
                  <a:srgbClr val="0070C0"/>
                </a:solidFill>
              </a:rPr>
              <a:t>toán</a:t>
            </a:r>
            <a:r>
              <a:rPr lang="en-US" sz="8000" b="1" dirty="0">
                <a:solidFill>
                  <a:srgbClr val="0070C0"/>
                </a:solidFill>
              </a:rPr>
              <a:t> </a:t>
            </a:r>
            <a:r>
              <a:rPr lang="en-US" sz="8000" b="1" dirty="0" err="1">
                <a:solidFill>
                  <a:srgbClr val="0070C0"/>
                </a:solidFill>
              </a:rPr>
              <a:t>trong</a:t>
            </a:r>
            <a:r>
              <a:rPr lang="en-US" sz="8000" b="1" dirty="0">
                <a:solidFill>
                  <a:srgbClr val="0070C0"/>
                </a:solidFill>
              </a:rPr>
              <a:t>             (</a:t>
            </a:r>
            <a:r>
              <a:rPr lang="en-US" sz="8000" b="1" dirty="0" err="1">
                <a:solidFill>
                  <a:srgbClr val="0070C0"/>
                </a:solidFill>
              </a:rPr>
              <a:t>trang</a:t>
            </a:r>
            <a:r>
              <a:rPr lang="en-US" sz="8000" b="1" dirty="0">
                <a:solidFill>
                  <a:srgbClr val="0070C0"/>
                </a:solidFill>
              </a:rPr>
              <a:t> 10), </a:t>
            </a:r>
            <a:r>
              <a:rPr lang="en-US" sz="8000" b="1" dirty="0" err="1">
                <a:solidFill>
                  <a:srgbClr val="0070C0"/>
                </a:solidFill>
              </a:rPr>
              <a:t>em</a:t>
            </a:r>
            <a:r>
              <a:rPr lang="en-US" sz="8000" b="1" dirty="0">
                <a:solidFill>
                  <a:srgbClr val="0070C0"/>
                </a:solidFill>
              </a:rPr>
              <a:t> </a:t>
            </a:r>
            <a:r>
              <a:rPr lang="en-US" sz="8000" b="1" dirty="0" err="1">
                <a:solidFill>
                  <a:srgbClr val="0070C0"/>
                </a:solidFill>
              </a:rPr>
              <a:t>hãy</a:t>
            </a:r>
            <a:r>
              <a:rPr lang="en-US" sz="8000" b="1" dirty="0">
                <a:solidFill>
                  <a:srgbClr val="0070C0"/>
                </a:solidFill>
              </a:rPr>
              <a:t> </a:t>
            </a:r>
            <a:r>
              <a:rPr lang="en-US" sz="8000" b="1" dirty="0" err="1">
                <a:solidFill>
                  <a:srgbClr val="0070C0"/>
                </a:solidFill>
              </a:rPr>
              <a:t>vận</a:t>
            </a:r>
            <a:r>
              <a:rPr lang="en-US" sz="8000" b="1" dirty="0">
                <a:solidFill>
                  <a:srgbClr val="0070C0"/>
                </a:solidFill>
              </a:rPr>
              <a:t> </a:t>
            </a:r>
            <a:r>
              <a:rPr lang="en-US" sz="8000" b="1" dirty="0" err="1">
                <a:solidFill>
                  <a:srgbClr val="0070C0"/>
                </a:solidFill>
              </a:rPr>
              <a:t>dụng</a:t>
            </a:r>
            <a:r>
              <a:rPr lang="en-US" sz="8000" b="1" dirty="0">
                <a:solidFill>
                  <a:srgbClr val="0070C0"/>
                </a:solidFill>
              </a:rPr>
              <a:t> 2 </a:t>
            </a:r>
            <a:r>
              <a:rPr lang="en-US" sz="8000" b="1" dirty="0" err="1">
                <a:solidFill>
                  <a:srgbClr val="0070C0"/>
                </a:solidFill>
              </a:rPr>
              <a:t>cách</a:t>
            </a:r>
            <a:r>
              <a:rPr lang="en-US" sz="8000" b="1" dirty="0">
                <a:solidFill>
                  <a:srgbClr val="0070C0"/>
                </a:solidFill>
              </a:rPr>
              <a:t> </a:t>
            </a:r>
            <a:r>
              <a:rPr lang="en-US" sz="8000" b="1" dirty="0" err="1">
                <a:solidFill>
                  <a:srgbClr val="0070C0"/>
                </a:solidFill>
              </a:rPr>
              <a:t>giải</a:t>
            </a:r>
            <a:r>
              <a:rPr lang="en-US" sz="8000" b="1" dirty="0">
                <a:solidFill>
                  <a:srgbClr val="0070C0"/>
                </a:solidFill>
              </a:rPr>
              <a:t> </a:t>
            </a:r>
            <a:r>
              <a:rPr lang="en-US" sz="8000" b="1" dirty="0" err="1">
                <a:solidFill>
                  <a:srgbClr val="0070C0"/>
                </a:solidFill>
              </a:rPr>
              <a:t>hệ</a:t>
            </a:r>
            <a:r>
              <a:rPr lang="en-US" sz="8000" b="1" dirty="0">
                <a:solidFill>
                  <a:srgbClr val="0070C0"/>
                </a:solidFill>
              </a:rPr>
              <a:t> </a:t>
            </a:r>
            <a:r>
              <a:rPr lang="en-US" sz="8000" b="1" dirty="0" err="1">
                <a:solidFill>
                  <a:srgbClr val="0070C0"/>
                </a:solidFill>
              </a:rPr>
              <a:t>phương</a:t>
            </a:r>
            <a:r>
              <a:rPr lang="en-US" sz="8000" b="1" dirty="0">
                <a:solidFill>
                  <a:srgbClr val="0070C0"/>
                </a:solidFill>
              </a:rPr>
              <a:t> </a:t>
            </a:r>
            <a:r>
              <a:rPr lang="en-US" sz="8000" b="1" dirty="0" err="1">
                <a:solidFill>
                  <a:srgbClr val="0070C0"/>
                </a:solidFill>
              </a:rPr>
              <a:t>trình</a:t>
            </a:r>
            <a:r>
              <a:rPr lang="en-US" sz="8000" b="1" dirty="0">
                <a:solidFill>
                  <a:srgbClr val="0070C0"/>
                </a:solidFill>
              </a:rPr>
              <a:t> </a:t>
            </a:r>
            <a:r>
              <a:rPr lang="en-US" sz="8000" b="1" dirty="0" err="1">
                <a:solidFill>
                  <a:srgbClr val="0070C0"/>
                </a:solidFill>
              </a:rPr>
              <a:t>để</a:t>
            </a:r>
            <a:r>
              <a:rPr lang="en-US" sz="8000" b="1" dirty="0">
                <a:solidFill>
                  <a:srgbClr val="0070C0"/>
                </a:solidFill>
              </a:rPr>
              <a:t> </a:t>
            </a:r>
            <a:r>
              <a:rPr lang="en-US" sz="8000" b="1" dirty="0" err="1">
                <a:solidFill>
                  <a:srgbClr val="0070C0"/>
                </a:solidFill>
              </a:rPr>
              <a:t>ra</a:t>
            </a:r>
            <a:r>
              <a:rPr lang="en-US" sz="8000" b="1" dirty="0">
                <a:solidFill>
                  <a:srgbClr val="0070C0"/>
                </a:solidFill>
              </a:rPr>
              <a:t> </a:t>
            </a:r>
            <a:r>
              <a:rPr lang="en-US" sz="8000" b="1" dirty="0" err="1">
                <a:solidFill>
                  <a:srgbClr val="0070C0"/>
                </a:solidFill>
              </a:rPr>
              <a:t>kết</a:t>
            </a:r>
            <a:r>
              <a:rPr lang="en-US" sz="8000" b="1" dirty="0">
                <a:solidFill>
                  <a:srgbClr val="0070C0"/>
                </a:solidFill>
              </a:rPr>
              <a:t> </a:t>
            </a:r>
            <a:r>
              <a:rPr lang="en-US" sz="8000" b="1" dirty="0" err="1">
                <a:solidFill>
                  <a:srgbClr val="0070C0"/>
                </a:solidFill>
              </a:rPr>
              <a:t>quả</a:t>
            </a:r>
            <a:r>
              <a:rPr lang="en-US" sz="8000" b="1" dirty="0">
                <a:solidFill>
                  <a:srgbClr val="0070C0"/>
                </a:solidFill>
              </a:rPr>
              <a:t> </a:t>
            </a:r>
            <a:r>
              <a:rPr lang="en-US" sz="8000" b="1" dirty="0" err="1">
                <a:solidFill>
                  <a:srgbClr val="0070C0"/>
                </a:solidFill>
              </a:rPr>
              <a:t>bài</a:t>
            </a:r>
            <a:r>
              <a:rPr lang="en-US" sz="8000" b="1" dirty="0">
                <a:solidFill>
                  <a:srgbClr val="0070C0"/>
                </a:solidFill>
              </a:rPr>
              <a:t> </a:t>
            </a:r>
            <a:r>
              <a:rPr lang="en-US" sz="8000" b="1" dirty="0" err="1">
                <a:solidFill>
                  <a:srgbClr val="0070C0"/>
                </a:solidFill>
              </a:rPr>
              <a:t>toán</a:t>
            </a:r>
            <a:r>
              <a:rPr lang="en-US" sz="8000" b="1" dirty="0">
                <a:solidFill>
                  <a:srgbClr val="0070C0"/>
                </a:solidFill>
              </a:rPr>
              <a:t> </a:t>
            </a:r>
            <a:r>
              <a:rPr lang="en-US" sz="8000" b="1" dirty="0" err="1">
                <a:solidFill>
                  <a:srgbClr val="0070C0"/>
                </a:solidFill>
              </a:rPr>
              <a:t>nhé</a:t>
            </a:r>
            <a:r>
              <a:rPr lang="en-US" sz="8000" b="1" dirty="0">
                <a:solidFill>
                  <a:srgbClr val="0070C0"/>
                </a:solidFill>
              </a:rPr>
              <a:t>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4A72A84-E0BA-86CF-2D43-82FA2C77905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0" y="2324100"/>
            <a:ext cx="1524000" cy="152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2265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20726721">
            <a:off x="15116757" y="8176419"/>
            <a:ext cx="5407326" cy="5292421"/>
          </a:xfrm>
          <a:prstGeom prst="rect">
            <a:avLst/>
          </a:prstGeom>
        </p:spPr>
      </p:pic>
      <p:grpSp>
        <p:nvGrpSpPr>
          <p:cNvPr id="15" name="Google Shape;1097;p63"/>
          <p:cNvGrpSpPr/>
          <p:nvPr/>
        </p:nvGrpSpPr>
        <p:grpSpPr>
          <a:xfrm>
            <a:off x="3819411" y="3484309"/>
            <a:ext cx="4906025" cy="4554790"/>
            <a:chOff x="1026411" y="3000040"/>
            <a:chExt cx="4447408" cy="4574994"/>
          </a:xfrm>
        </p:grpSpPr>
        <p:sp>
          <p:nvSpPr>
            <p:cNvPr id="16" name="Google Shape;1098;p63"/>
            <p:cNvSpPr/>
            <p:nvPr/>
          </p:nvSpPr>
          <p:spPr>
            <a:xfrm rot="10800000">
              <a:off x="1026411" y="3000040"/>
              <a:ext cx="4447408" cy="4574994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100;p63"/>
            <p:cNvSpPr txBox="1"/>
            <p:nvPr/>
          </p:nvSpPr>
          <p:spPr>
            <a:xfrm>
              <a:off x="1234646" y="3545101"/>
              <a:ext cx="4030937" cy="315320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lvl="0" algn="ctr">
                <a:lnSpc>
                  <a:spcPct val="150000"/>
                </a:lnSpc>
              </a:pPr>
              <a:r>
                <a:rPr lang="en-US" sz="4400" b="1" dirty="0" err="1">
                  <a:solidFill>
                    <a:srgbClr val="3333FF"/>
                  </a:solidFill>
                  <a:latin typeface="Arial"/>
                  <a:ea typeface="Arial"/>
                  <a:cs typeface="Arial"/>
                  <a:sym typeface="Arial"/>
                </a:rPr>
                <a:t>Ghi</a:t>
              </a:r>
              <a:r>
                <a:rPr lang="en-US" sz="4400" b="1" dirty="0">
                  <a:solidFill>
                    <a:srgbClr val="3333FF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400" b="1" dirty="0" err="1">
                  <a:solidFill>
                    <a:srgbClr val="3333FF"/>
                  </a:solidFill>
                  <a:latin typeface="Arial"/>
                  <a:ea typeface="Arial"/>
                  <a:cs typeface="Arial"/>
                  <a:sym typeface="Arial"/>
                </a:rPr>
                <a:t>nhớ</a:t>
              </a:r>
              <a:r>
                <a:rPr lang="en-US" sz="4400" b="1" dirty="0">
                  <a:solidFill>
                    <a:srgbClr val="3333FF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400" b="1" dirty="0" err="1">
                  <a:solidFill>
                    <a:srgbClr val="3333FF"/>
                  </a:solidFill>
                  <a:latin typeface="Arial"/>
                  <a:ea typeface="Arial"/>
                  <a:cs typeface="Arial"/>
                  <a:sym typeface="Arial"/>
                </a:rPr>
                <a:t>kiến</a:t>
              </a:r>
              <a:r>
                <a:rPr lang="en-US" sz="4400" b="1" dirty="0">
                  <a:solidFill>
                    <a:srgbClr val="3333FF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400" b="1" dirty="0" err="1">
                  <a:solidFill>
                    <a:srgbClr val="3333FF"/>
                  </a:solidFill>
                  <a:latin typeface="Arial"/>
                  <a:ea typeface="Arial"/>
                  <a:cs typeface="Arial"/>
                  <a:sym typeface="Arial"/>
                </a:rPr>
                <a:t>thức</a:t>
              </a:r>
              <a:r>
                <a:rPr lang="en-US" sz="4400" b="1" dirty="0">
                  <a:solidFill>
                    <a:srgbClr val="3333FF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400" b="1" dirty="0" err="1">
                  <a:solidFill>
                    <a:srgbClr val="3333FF"/>
                  </a:solidFill>
                  <a:latin typeface="Arial"/>
                  <a:ea typeface="Arial"/>
                  <a:cs typeface="Arial"/>
                  <a:sym typeface="Arial"/>
                </a:rPr>
                <a:t>trọng</a:t>
              </a:r>
              <a:r>
                <a:rPr lang="en-US" sz="4400" b="1" dirty="0">
                  <a:solidFill>
                    <a:srgbClr val="3333FF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400" b="1" dirty="0" err="1">
                  <a:solidFill>
                    <a:srgbClr val="3333FF"/>
                  </a:solidFill>
                  <a:latin typeface="Arial"/>
                  <a:ea typeface="Arial"/>
                  <a:cs typeface="Arial"/>
                  <a:sym typeface="Arial"/>
                </a:rPr>
                <a:t>tâm</a:t>
              </a:r>
              <a:r>
                <a:rPr lang="en-US" sz="4400" b="1" dirty="0">
                  <a:solidFill>
                    <a:srgbClr val="3333FF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400" b="1" dirty="0" err="1">
                  <a:solidFill>
                    <a:srgbClr val="3333FF"/>
                  </a:solidFill>
                  <a:latin typeface="Arial"/>
                  <a:ea typeface="Arial"/>
                  <a:cs typeface="Arial"/>
                  <a:sym typeface="Arial"/>
                </a:rPr>
                <a:t>trong</a:t>
              </a:r>
              <a:r>
                <a:rPr lang="en-US" sz="4400" b="1" dirty="0">
                  <a:solidFill>
                    <a:srgbClr val="3333FF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400" b="1" dirty="0" err="1">
                  <a:solidFill>
                    <a:srgbClr val="3333FF"/>
                  </a:solidFill>
                  <a:latin typeface="Arial"/>
                  <a:ea typeface="Arial"/>
                  <a:cs typeface="Arial"/>
                  <a:sym typeface="Arial"/>
                </a:rPr>
                <a:t>bài</a:t>
              </a:r>
              <a:r>
                <a:rPr lang="en-US" sz="4400" b="1" dirty="0">
                  <a:solidFill>
                    <a:srgbClr val="3333FF"/>
                  </a:solidFill>
                  <a:latin typeface="Arial"/>
                  <a:ea typeface="Arial"/>
                  <a:cs typeface="Arial"/>
                  <a:sym typeface="Arial"/>
                </a:rPr>
                <a:t>. </a:t>
              </a:r>
              <a:endParaRPr sz="4400" b="1" dirty="0">
                <a:solidFill>
                  <a:srgbClr val="3333FF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19" name="Google Shape;1101;p63"/>
          <p:cNvGrpSpPr/>
          <p:nvPr/>
        </p:nvGrpSpPr>
        <p:grpSpPr>
          <a:xfrm>
            <a:off x="9271417" y="3484310"/>
            <a:ext cx="5292503" cy="4554790"/>
            <a:chOff x="6899689" y="2868931"/>
            <a:chExt cx="4797758" cy="3798570"/>
          </a:xfrm>
        </p:grpSpPr>
        <p:sp>
          <p:nvSpPr>
            <p:cNvPr id="20" name="Google Shape;1102;p63"/>
            <p:cNvSpPr/>
            <p:nvPr/>
          </p:nvSpPr>
          <p:spPr>
            <a:xfrm rot="10800000">
              <a:off x="6899689" y="2868931"/>
              <a:ext cx="4797758" cy="3798570"/>
            </a:xfrm>
            <a:custGeom>
              <a:avLst/>
              <a:gdLst/>
              <a:ahLst/>
              <a:cxnLst/>
              <a:rect l="l" t="t" r="r" b="b"/>
              <a:pathLst>
                <a:path w="15047908" h="15923210" extrusionOk="0">
                  <a:moveTo>
                    <a:pt x="14109009" y="15912021"/>
                  </a:moveTo>
                  <a:cubicBezTo>
                    <a:pt x="14109009" y="15912021"/>
                    <a:pt x="13689256" y="15923210"/>
                    <a:pt x="13226672" y="15920588"/>
                  </a:cubicBezTo>
                  <a:cubicBezTo>
                    <a:pt x="4710410" y="15918426"/>
                    <a:pt x="1057073" y="15910601"/>
                    <a:pt x="1057073" y="15910601"/>
                  </a:cubicBezTo>
                  <a:cubicBezTo>
                    <a:pt x="812931" y="15901766"/>
                    <a:pt x="565145" y="15884786"/>
                    <a:pt x="398404" y="15826608"/>
                  </a:cubicBezTo>
                  <a:cubicBezTo>
                    <a:pt x="120505" y="15729646"/>
                    <a:pt x="0" y="15552118"/>
                    <a:pt x="0" y="4794363"/>
                  </a:cubicBezTo>
                  <a:lnTo>
                    <a:pt x="0" y="4794241"/>
                  </a:lnTo>
                  <a:cubicBezTo>
                    <a:pt x="8536" y="440430"/>
                    <a:pt x="34263" y="311302"/>
                    <a:pt x="140291" y="225758"/>
                  </a:cubicBezTo>
                  <a:cubicBezTo>
                    <a:pt x="342602" y="62530"/>
                    <a:pt x="736658" y="7673"/>
                    <a:pt x="1155311" y="7673"/>
                  </a:cubicBezTo>
                  <a:cubicBezTo>
                    <a:pt x="1155311" y="7673"/>
                    <a:pt x="1551711" y="15681"/>
                    <a:pt x="10638329" y="7673"/>
                  </a:cubicBezTo>
                  <a:cubicBezTo>
                    <a:pt x="13470330" y="0"/>
                    <a:pt x="13934256" y="7673"/>
                    <a:pt x="13934256" y="7673"/>
                  </a:cubicBezTo>
                  <a:cubicBezTo>
                    <a:pt x="14302564" y="15152"/>
                    <a:pt x="14665877" y="84484"/>
                    <a:pt x="14863617" y="207066"/>
                  </a:cubicBezTo>
                  <a:cubicBezTo>
                    <a:pt x="15014634" y="300683"/>
                    <a:pt x="15047908" y="425358"/>
                    <a:pt x="15038769" y="4794364"/>
                  </a:cubicBezTo>
                  <a:lnTo>
                    <a:pt x="15038769" y="4794487"/>
                  </a:lnTo>
                  <a:cubicBezTo>
                    <a:pt x="15038769" y="15670083"/>
                    <a:pt x="14755772" y="15884181"/>
                    <a:pt x="14109009" y="15912021"/>
                  </a:cubicBezTo>
                  <a:close/>
                </a:path>
              </a:pathLst>
            </a:custGeom>
            <a:solidFill>
              <a:srgbClr val="FFCF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1104;p63"/>
            <p:cNvSpPr txBox="1"/>
            <p:nvPr/>
          </p:nvSpPr>
          <p:spPr>
            <a:xfrm>
              <a:off x="6983732" y="3459178"/>
              <a:ext cx="4632565" cy="261807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400" b="1" dirty="0">
                  <a:solidFill>
                    <a:srgbClr val="3333FF"/>
                  </a:solidFill>
                  <a:latin typeface="Arial"/>
                  <a:ea typeface="Arial"/>
                  <a:cs typeface="Arial"/>
                  <a:sym typeface="Arial"/>
                </a:rPr>
                <a:t>Hoàn </a:t>
              </a:r>
              <a:r>
                <a:rPr lang="en-US" sz="4400" b="1" dirty="0" err="1">
                  <a:solidFill>
                    <a:srgbClr val="3333FF"/>
                  </a:solidFill>
                  <a:latin typeface="Arial"/>
                  <a:ea typeface="Arial"/>
                  <a:cs typeface="Arial"/>
                  <a:sym typeface="Arial"/>
                </a:rPr>
                <a:t>thành</a:t>
              </a:r>
              <a:r>
                <a:rPr lang="en-US" sz="4400" b="1" dirty="0">
                  <a:solidFill>
                    <a:srgbClr val="3333FF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400" b="1" dirty="0" err="1">
                  <a:solidFill>
                    <a:srgbClr val="3333FF"/>
                  </a:solidFill>
                  <a:latin typeface="Arial"/>
                  <a:ea typeface="Arial"/>
                  <a:cs typeface="Arial"/>
                  <a:sym typeface="Arial"/>
                </a:rPr>
                <a:t>bài</a:t>
              </a:r>
              <a:r>
                <a:rPr lang="en-US" sz="4400" b="1" dirty="0">
                  <a:solidFill>
                    <a:srgbClr val="3333FF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400" b="1" dirty="0" err="1">
                  <a:solidFill>
                    <a:srgbClr val="3333FF"/>
                  </a:solidFill>
                  <a:latin typeface="Arial"/>
                  <a:ea typeface="Arial"/>
                  <a:cs typeface="Arial"/>
                  <a:sym typeface="Arial"/>
                </a:rPr>
                <a:t>tập</a:t>
              </a:r>
              <a:r>
                <a:rPr lang="en-US" sz="4400" b="1" dirty="0">
                  <a:solidFill>
                    <a:srgbClr val="3333FF"/>
                  </a:solidFill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4400" b="1" dirty="0" err="1">
                  <a:solidFill>
                    <a:srgbClr val="3333FF"/>
                  </a:solidFill>
                  <a:latin typeface="Arial"/>
                  <a:ea typeface="Arial"/>
                  <a:cs typeface="Arial"/>
                  <a:sym typeface="Arial"/>
                </a:rPr>
                <a:t>trong</a:t>
              </a:r>
              <a:r>
                <a:rPr lang="en-US" sz="4400" b="1" dirty="0">
                  <a:solidFill>
                    <a:srgbClr val="3333FF"/>
                  </a:solidFill>
                  <a:latin typeface="Arial"/>
                  <a:ea typeface="Arial"/>
                  <a:cs typeface="Arial"/>
                  <a:sym typeface="Arial"/>
                </a:rPr>
                <a:t> SGK </a:t>
              </a:r>
              <a:r>
                <a:rPr lang="en-US" sz="4400" b="1" dirty="0" err="1">
                  <a:solidFill>
                    <a:srgbClr val="3333FF"/>
                  </a:solidFill>
                  <a:latin typeface="Arial"/>
                  <a:ea typeface="Arial"/>
                  <a:cs typeface="Arial"/>
                  <a:sym typeface="Arial"/>
                </a:rPr>
                <a:t>trang</a:t>
              </a:r>
              <a:r>
                <a:rPr lang="en-US" sz="4400" b="1" dirty="0">
                  <a:solidFill>
                    <a:srgbClr val="3333FF"/>
                  </a:solidFill>
                  <a:latin typeface="Arial"/>
                  <a:ea typeface="Arial"/>
                  <a:cs typeface="Arial"/>
                  <a:sym typeface="Arial"/>
                </a:rPr>
                <a:t> 14.</a:t>
              </a:r>
              <a:endParaRPr sz="4400" b="1" dirty="0">
                <a:solidFill>
                  <a:srgbClr val="3333FF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4572000" y="1025690"/>
            <a:ext cx="9220200" cy="1447800"/>
            <a:chOff x="5272240" y="162426"/>
            <a:chExt cx="9220200" cy="1447800"/>
          </a:xfrm>
        </p:grpSpPr>
        <p:sp>
          <p:nvSpPr>
            <p:cNvPr id="30" name="Rounded Rectangle 29"/>
            <p:cNvSpPr/>
            <p:nvPr/>
          </p:nvSpPr>
          <p:spPr>
            <a:xfrm>
              <a:off x="5272240" y="162426"/>
              <a:ext cx="9220200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extBox 5"/>
            <p:cNvSpPr txBox="1"/>
            <p:nvPr/>
          </p:nvSpPr>
          <p:spPr>
            <a:xfrm>
              <a:off x="5638800" y="310816"/>
              <a:ext cx="8539951" cy="123110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9600"/>
                </a:lnSpc>
              </a:pPr>
              <a:r>
                <a:rPr lang="en-US" sz="6000" b="1">
                  <a:latin typeface="Arial" panose="020B0604020202020204" pitchFamily="34" charset="0"/>
                  <a:cs typeface="Arial" panose="020B0604020202020204" pitchFamily="34" charset="0"/>
                </a:rPr>
                <a:t>HƯỚNG DẪN VỀ NHÀ</a:t>
              </a:r>
              <a:endParaRPr lang="en-US" sz="60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33" name="Picture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5925800" y="201996"/>
            <a:ext cx="1894621" cy="1960798"/>
          </a:xfrm>
          <a:prstGeom prst="rect">
            <a:avLst/>
          </a:prstGeom>
        </p:spPr>
      </p:pic>
      <p:pic>
        <p:nvPicPr>
          <p:cNvPr id="34" name="Picture 7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2819400" y="8361947"/>
            <a:ext cx="4383276" cy="4114800"/>
          </a:xfrm>
          <a:prstGeom prst="rect">
            <a:avLst/>
          </a:prstGeom>
        </p:spPr>
      </p:pic>
      <p:pic>
        <p:nvPicPr>
          <p:cNvPr id="35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-1513390" y="708335"/>
            <a:ext cx="3026780" cy="2761937"/>
          </a:xfrm>
          <a:prstGeom prst="rect">
            <a:avLst/>
          </a:prstGeom>
        </p:spPr>
      </p:pic>
    </p:spTree>
  </p:cSld>
  <p:clrMapOvr>
    <a:masterClrMapping/>
  </p:clrMapOvr>
  <p:transition spd="med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636294" y="1257300"/>
            <a:ext cx="15087600" cy="620299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5886138"/>
            <a:ext cx="6096000" cy="5880713"/>
          </a:xfrm>
          <a:prstGeom prst="rect">
            <a:avLst/>
          </a:prstGeom>
        </p:spPr>
      </p:pic>
      <p:pic>
        <p:nvPicPr>
          <p:cNvPr id="10" name="Picture 6"/>
          <p:cNvPicPr>
            <a:picLocks noChangeAspect="1"/>
          </p:cNvPicPr>
          <p:nvPr/>
        </p:nvPicPr>
        <p:blipFill>
          <a:blip r:embed="rId5">
            <a:duotone>
              <a:schemeClr val="accent3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>
          <a:xfrm flipH="1">
            <a:off x="14876702" y="565688"/>
            <a:ext cx="1734898" cy="1795496"/>
          </a:xfrm>
          <a:prstGeom prst="rect">
            <a:avLst/>
          </a:prstGeom>
        </p:spPr>
      </p:pic>
      <p:pic>
        <p:nvPicPr>
          <p:cNvPr id="11" name="Picture 5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5316200" y="7725314"/>
            <a:ext cx="4582210" cy="2285378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2664994" y="2122049"/>
            <a:ext cx="13030200" cy="35548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 ƠN CÁC EM </a:t>
            </a:r>
          </a:p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 LẮNG NGHE BÀI HỌC!</a:t>
            </a:r>
          </a:p>
        </p:txBody>
      </p:sp>
    </p:spTree>
    <p:extLst>
      <p:ext uri="{BB962C8B-B14F-4D97-AF65-F5344CB8AC3E}">
        <p14:creationId xmlns:p14="http://schemas.microsoft.com/office/powerpoint/2010/main" val="1521356636"/>
      </p:ext>
    </p:extLst>
  </p:cSld>
  <p:clrMapOvr>
    <a:masterClrMapping/>
  </p:clrMapOvr>
  <p:transition spd="med">
    <p:split orient="vert" dir="in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1456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229350" y="4914900"/>
            <a:ext cx="2743200" cy="863160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>
          <a:xfrm>
            <a:off x="4857750" y="4800600"/>
            <a:ext cx="1028700" cy="10287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700"/>
          </a:p>
        </p:txBody>
      </p:sp>
      <p:pic>
        <p:nvPicPr>
          <p:cNvPr id="8" name="Picture 7" descr="1456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229350" y="6172200"/>
            <a:ext cx="2743200" cy="863160"/>
          </a:xfrm>
          <a:prstGeom prst="rect">
            <a:avLst/>
          </a:prstGeom>
        </p:spPr>
      </p:pic>
      <p:pic>
        <p:nvPicPr>
          <p:cNvPr id="9" name="Picture 8" descr="1456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229350" y="7658100"/>
            <a:ext cx="2743200" cy="863160"/>
          </a:xfrm>
          <a:prstGeom prst="rect">
            <a:avLst/>
          </a:prstGeom>
        </p:spPr>
      </p:pic>
      <p:pic>
        <p:nvPicPr>
          <p:cNvPr id="10" name="Picture 9" descr="1456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229350" y="9029700"/>
            <a:ext cx="2743200" cy="863160"/>
          </a:xfrm>
          <a:prstGeom prst="rect">
            <a:avLst/>
          </a:prstGeom>
        </p:spPr>
      </p:pic>
      <p:sp>
        <p:nvSpPr>
          <p:cNvPr id="11" name="Oval 10"/>
          <p:cNvSpPr/>
          <p:nvPr/>
        </p:nvSpPr>
        <p:spPr>
          <a:xfrm>
            <a:off x="4857750" y="7543800"/>
            <a:ext cx="1028700" cy="10287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700"/>
          </a:p>
        </p:txBody>
      </p:sp>
      <p:sp>
        <p:nvSpPr>
          <p:cNvPr id="12" name="Oval 11"/>
          <p:cNvSpPr/>
          <p:nvPr/>
        </p:nvSpPr>
        <p:spPr>
          <a:xfrm>
            <a:off x="4857750" y="6057900"/>
            <a:ext cx="1028700" cy="10287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700"/>
          </a:p>
        </p:txBody>
      </p:sp>
      <p:sp>
        <p:nvSpPr>
          <p:cNvPr id="13" name="Oval 12"/>
          <p:cNvSpPr/>
          <p:nvPr/>
        </p:nvSpPr>
        <p:spPr>
          <a:xfrm>
            <a:off x="4857750" y="8915400"/>
            <a:ext cx="1028700" cy="10287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700"/>
          </a:p>
        </p:txBody>
      </p:sp>
      <p:sp>
        <p:nvSpPr>
          <p:cNvPr id="14" name="TextBox 13"/>
          <p:cNvSpPr txBox="1"/>
          <p:nvPr/>
        </p:nvSpPr>
        <p:spPr>
          <a:xfrm>
            <a:off x="4972050" y="4914900"/>
            <a:ext cx="6858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200" b="1" dirty="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972050" y="9029700"/>
            <a:ext cx="6858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200" b="1" dirty="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972050" y="7658100"/>
            <a:ext cx="6858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200" b="1" dirty="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972050" y="6172200"/>
            <a:ext cx="6858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200" b="1" dirty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343650" y="5029200"/>
            <a:ext cx="49149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5x + 5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343650" y="6286500"/>
            <a:ext cx="26289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5x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343650" y="7658100"/>
            <a:ext cx="49149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5x – 5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343650" y="9029700"/>
            <a:ext cx="26289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5 – 5x</a:t>
            </a:r>
          </a:p>
        </p:txBody>
      </p:sp>
      <p:pic>
        <p:nvPicPr>
          <p:cNvPr id="25" name="Picture 14" descr="kim phut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2115800" y="6286501"/>
            <a:ext cx="1714500" cy="16136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21" descr="dongho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1658600" y="5600701"/>
            <a:ext cx="2628900" cy="2652860"/>
          </a:xfrm>
          <a:prstGeom prst="rect">
            <a:avLst/>
          </a:prstGeom>
          <a:noFill/>
        </p:spPr>
      </p:pic>
      <p:sp>
        <p:nvSpPr>
          <p:cNvPr id="26" name="Cloud 25"/>
          <p:cNvSpPr/>
          <p:nvPr/>
        </p:nvSpPr>
        <p:spPr>
          <a:xfrm>
            <a:off x="13373100" y="4343400"/>
            <a:ext cx="2628900" cy="1371600"/>
          </a:xfrm>
          <a:prstGeom prst="cloud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7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ẾT GIỜ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2971800" y="2464577"/>
            <a:ext cx="1171575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4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4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4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ơ</a:t>
            </a:r>
            <a:r>
              <a:rPr lang="en-US" sz="4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x (</a:t>
            </a:r>
            <a:r>
              <a:rPr lang="en-US" sz="4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4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(x &gt; 0)</a:t>
            </a:r>
          </a:p>
          <a:p>
            <a:pPr algn="ctr"/>
            <a:r>
              <a:rPr lang="en-US" sz="4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4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4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4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ái</a:t>
            </a:r>
            <a:r>
              <a:rPr lang="en-US" sz="4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ồng</a:t>
            </a:r>
            <a:r>
              <a:rPr lang="en-US" sz="4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pic>
        <p:nvPicPr>
          <p:cNvPr id="30" name="Picture 29" descr="3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3943350" y="4457701"/>
            <a:ext cx="1028700" cy="1254191"/>
          </a:xfrm>
          <a:prstGeom prst="rect">
            <a:avLst/>
          </a:prstGeom>
        </p:spPr>
      </p:pic>
      <p:pic>
        <p:nvPicPr>
          <p:cNvPr id="31" name="Picture 30" descr="3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3943350" y="5829301"/>
            <a:ext cx="1028700" cy="1254191"/>
          </a:xfrm>
          <a:prstGeom prst="rect">
            <a:avLst/>
          </a:prstGeom>
        </p:spPr>
      </p:pic>
      <p:pic>
        <p:nvPicPr>
          <p:cNvPr id="32" name="Picture 31" descr="3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3943350" y="7315201"/>
            <a:ext cx="1028700" cy="1254191"/>
          </a:xfrm>
          <a:prstGeom prst="rect">
            <a:avLst/>
          </a:prstGeom>
        </p:spPr>
      </p:pic>
      <p:pic>
        <p:nvPicPr>
          <p:cNvPr id="33" name="Picture 32" descr="3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3943350" y="8686801"/>
            <a:ext cx="1028700" cy="1254191"/>
          </a:xfrm>
          <a:prstGeom prst="rect">
            <a:avLst/>
          </a:prstGeom>
        </p:spPr>
      </p:pic>
      <p:pic>
        <p:nvPicPr>
          <p:cNvPr id="34" name="Picture 33" descr="3.png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13944600" y="7778619"/>
            <a:ext cx="2057400" cy="2508381"/>
          </a:xfrm>
          <a:prstGeom prst="rect">
            <a:avLst/>
          </a:prstGeom>
        </p:spPr>
      </p:pic>
      <p:pic>
        <p:nvPicPr>
          <p:cNvPr id="35" name="Picture 34" descr="tich.pn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9944100" y="4686300"/>
            <a:ext cx="1085850" cy="1085850"/>
          </a:xfrm>
          <a:prstGeom prst="rect">
            <a:avLst/>
          </a:prstGeom>
        </p:spPr>
      </p:pic>
      <p:pic>
        <p:nvPicPr>
          <p:cNvPr id="36" name="Picture 35" descr="sai.pn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9944100" y="6172200"/>
            <a:ext cx="800100" cy="800100"/>
          </a:xfrm>
          <a:prstGeom prst="rect">
            <a:avLst/>
          </a:prstGeom>
        </p:spPr>
      </p:pic>
      <p:pic>
        <p:nvPicPr>
          <p:cNvPr id="37" name="Picture 36" descr="sai.pn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9944100" y="7658100"/>
            <a:ext cx="800100" cy="800100"/>
          </a:xfrm>
          <a:prstGeom prst="rect">
            <a:avLst/>
          </a:prstGeom>
        </p:spPr>
      </p:pic>
      <p:pic>
        <p:nvPicPr>
          <p:cNvPr id="38" name="Picture 37" descr="sai.pn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9944100" y="9029700"/>
            <a:ext cx="800100" cy="800100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AB226848-62C1-6F47-7283-A81816608407}"/>
              </a:ext>
            </a:extLst>
          </p:cNvPr>
          <p:cNvSpPr/>
          <p:nvPr/>
        </p:nvSpPr>
        <p:spPr>
          <a:xfrm>
            <a:off x="2371725" y="64505"/>
            <a:ext cx="8115300" cy="22159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900"/>
              </a:spcBef>
              <a:spcAft>
                <a:spcPts val="900"/>
              </a:spcAft>
            </a:pPr>
            <a:r>
              <a:rPr lang="en-US" sz="36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6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đàn</a:t>
            </a:r>
            <a:r>
              <a:rPr lang="en-US" sz="36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36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36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đứng</a:t>
            </a:r>
            <a:r>
              <a:rPr lang="en-US" sz="36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bên</a:t>
            </a:r>
            <a:r>
              <a:rPr lang="en-US" sz="36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sông</a:t>
            </a:r>
            <a:endParaRPr lang="en-US" sz="3600" b="1" u="sng" dirty="0">
              <a:solidFill>
                <a:srgbClr val="3333FF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spcBef>
                <a:spcPts val="900"/>
              </a:spcBef>
              <a:spcAft>
                <a:spcPts val="900"/>
              </a:spcAft>
            </a:pPr>
            <a:r>
              <a:rPr lang="en-US" sz="36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o </a:t>
            </a:r>
            <a:r>
              <a:rPr lang="en-US" sz="36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36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bàn</a:t>
            </a:r>
            <a:r>
              <a:rPr lang="en-US" sz="36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36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chuyện</a:t>
            </a:r>
            <a:r>
              <a:rPr lang="en-US" sz="36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36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hồng</a:t>
            </a:r>
            <a:endParaRPr lang="en-US" sz="3600" b="1" u="sng" dirty="0">
              <a:solidFill>
                <a:srgbClr val="3333FF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spcBef>
                <a:spcPts val="900"/>
              </a:spcBef>
              <a:spcAft>
                <a:spcPts val="900"/>
              </a:spcAft>
            </a:pPr>
            <a:r>
              <a:rPr lang="en-US" sz="36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36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36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ăm</a:t>
            </a:r>
            <a:r>
              <a:rPr lang="en-US" sz="36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36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36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ăm</a:t>
            </a:r>
            <a:r>
              <a:rPr lang="en-US" sz="3600" b="1" u="sng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u="sng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rái</a:t>
            </a:r>
            <a:endParaRPr lang="en-US" sz="3600" b="1" u="sng" dirty="0">
              <a:solidFill>
                <a:srgbClr val="3333FF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6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27" dur="1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99FF"/>
                                      </p:to>
                                    </p:animClr>
                                    <p:set>
                                      <p:cBhvr>
                                        <p:cTn id="3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26" grpId="0" animBg="1"/>
      <p:bldP spid="29" grpId="0"/>
      <p:bldP spid="29" grpId="1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14" descr="kim phut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2115800" y="6286501"/>
            <a:ext cx="1714500" cy="16136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 descr="1456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000750" y="4914900"/>
            <a:ext cx="3086100" cy="863160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>
          <a:xfrm>
            <a:off x="4629150" y="8915400"/>
            <a:ext cx="1028700" cy="10287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700"/>
          </a:p>
        </p:txBody>
      </p:sp>
      <p:pic>
        <p:nvPicPr>
          <p:cNvPr id="8" name="Picture 7" descr="1456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000750" y="6172200"/>
            <a:ext cx="3086100" cy="863160"/>
          </a:xfrm>
          <a:prstGeom prst="rect">
            <a:avLst/>
          </a:prstGeom>
        </p:spPr>
      </p:pic>
      <p:pic>
        <p:nvPicPr>
          <p:cNvPr id="9" name="Picture 8" descr="1456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000750" y="7658100"/>
            <a:ext cx="3086100" cy="863160"/>
          </a:xfrm>
          <a:prstGeom prst="rect">
            <a:avLst/>
          </a:prstGeom>
        </p:spPr>
      </p:pic>
      <p:pic>
        <p:nvPicPr>
          <p:cNvPr id="10" name="Picture 9" descr="1456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000750" y="9029700"/>
            <a:ext cx="3086100" cy="863160"/>
          </a:xfrm>
          <a:prstGeom prst="rect">
            <a:avLst/>
          </a:prstGeom>
        </p:spPr>
      </p:pic>
      <p:sp>
        <p:nvSpPr>
          <p:cNvPr id="11" name="Oval 10"/>
          <p:cNvSpPr/>
          <p:nvPr/>
        </p:nvSpPr>
        <p:spPr>
          <a:xfrm>
            <a:off x="4629150" y="7543800"/>
            <a:ext cx="1028700" cy="10287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700"/>
          </a:p>
        </p:txBody>
      </p:sp>
      <p:sp>
        <p:nvSpPr>
          <p:cNvPr id="12" name="Oval 11"/>
          <p:cNvSpPr/>
          <p:nvPr/>
        </p:nvSpPr>
        <p:spPr>
          <a:xfrm>
            <a:off x="4629150" y="6057900"/>
            <a:ext cx="1028700" cy="10287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700"/>
          </a:p>
        </p:txBody>
      </p:sp>
      <p:sp>
        <p:nvSpPr>
          <p:cNvPr id="13" name="Oval 12"/>
          <p:cNvSpPr/>
          <p:nvPr/>
        </p:nvSpPr>
        <p:spPr>
          <a:xfrm>
            <a:off x="4629150" y="4686300"/>
            <a:ext cx="1028700" cy="10287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700"/>
          </a:p>
        </p:txBody>
      </p:sp>
      <p:sp>
        <p:nvSpPr>
          <p:cNvPr id="14" name="TextBox 13"/>
          <p:cNvSpPr txBox="1"/>
          <p:nvPr/>
        </p:nvSpPr>
        <p:spPr>
          <a:xfrm>
            <a:off x="4743450" y="9029700"/>
            <a:ext cx="6858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200" b="1" dirty="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743450" y="4800600"/>
            <a:ext cx="6858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200" b="1" dirty="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743450" y="7658100"/>
            <a:ext cx="6858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200" b="1" dirty="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743450" y="6172200"/>
            <a:ext cx="6858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200" b="1" dirty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115050" y="5029200"/>
            <a:ext cx="30861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5x = y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115050" y="6286501"/>
            <a:ext cx="30861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5x – 5 = y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115050" y="7658101"/>
            <a:ext cx="30861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5x + y = 5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115050" y="9029701"/>
            <a:ext cx="30861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5x + 5 = y</a:t>
            </a:r>
          </a:p>
        </p:txBody>
      </p:sp>
      <p:pic>
        <p:nvPicPr>
          <p:cNvPr id="23" name="Picture 22" descr="dongho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1658600" y="5600701"/>
            <a:ext cx="2628900" cy="2652860"/>
          </a:xfrm>
          <a:prstGeom prst="rect">
            <a:avLst/>
          </a:prstGeom>
          <a:noFill/>
        </p:spPr>
      </p:pic>
      <p:sp>
        <p:nvSpPr>
          <p:cNvPr id="24" name="Cloud 23"/>
          <p:cNvSpPr/>
          <p:nvPr/>
        </p:nvSpPr>
        <p:spPr>
          <a:xfrm>
            <a:off x="13373100" y="4343400"/>
            <a:ext cx="2628900" cy="1371600"/>
          </a:xfrm>
          <a:prstGeom prst="cloud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7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ẾT GIỜ</a:t>
            </a:r>
          </a:p>
        </p:txBody>
      </p:sp>
      <p:pic>
        <p:nvPicPr>
          <p:cNvPr id="29" name="Picture 28" descr="5a151c87f1f159262a412ad550c34737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3400425" y="3771899"/>
            <a:ext cx="1371600" cy="2336006"/>
          </a:xfrm>
          <a:prstGeom prst="rect">
            <a:avLst/>
          </a:prstGeom>
        </p:spPr>
      </p:pic>
      <p:pic>
        <p:nvPicPr>
          <p:cNvPr id="30" name="Picture 29" descr="5a151c87f1f159262a412ad550c34737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3486150" y="5257801"/>
            <a:ext cx="1143000" cy="1946672"/>
          </a:xfrm>
          <a:prstGeom prst="rect">
            <a:avLst/>
          </a:prstGeom>
        </p:spPr>
      </p:pic>
      <p:pic>
        <p:nvPicPr>
          <p:cNvPr id="31" name="Picture 30" descr="5a151c87f1f159262a412ad550c34737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3371850" y="6515101"/>
            <a:ext cx="1371600" cy="2336006"/>
          </a:xfrm>
          <a:prstGeom prst="rect">
            <a:avLst/>
          </a:prstGeom>
        </p:spPr>
      </p:pic>
      <p:pic>
        <p:nvPicPr>
          <p:cNvPr id="32" name="Picture 31" descr="5a151c87f1f159262a412ad550c34737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3400425" y="8229601"/>
            <a:ext cx="1371600" cy="2336006"/>
          </a:xfrm>
          <a:prstGeom prst="rect">
            <a:avLst/>
          </a:prstGeom>
        </p:spPr>
      </p:pic>
      <p:pic>
        <p:nvPicPr>
          <p:cNvPr id="33" name="Picture 32" descr="5a151c87f1f159262a412ad550c34737.png">
            <a:hlinkClick r:id="rId11" action="ppaction://hlinksldjump"/>
          </p:cNvPr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13716000" y="6743700"/>
            <a:ext cx="2286000" cy="3893343"/>
          </a:xfrm>
          <a:prstGeom prst="rect">
            <a:avLst/>
          </a:prstGeom>
        </p:spPr>
      </p:pic>
      <p:pic>
        <p:nvPicPr>
          <p:cNvPr id="34" name="Picture 33" descr="tich.pn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9829800" y="8801100"/>
            <a:ext cx="1085850" cy="1085850"/>
          </a:xfrm>
          <a:prstGeom prst="rect">
            <a:avLst/>
          </a:prstGeom>
        </p:spPr>
      </p:pic>
      <p:pic>
        <p:nvPicPr>
          <p:cNvPr id="35" name="Picture 34" descr="sai.png"/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9944100" y="4914900"/>
            <a:ext cx="800100" cy="800100"/>
          </a:xfrm>
          <a:prstGeom prst="rect">
            <a:avLst/>
          </a:prstGeom>
        </p:spPr>
      </p:pic>
      <p:pic>
        <p:nvPicPr>
          <p:cNvPr id="36" name="Picture 35" descr="sai.png"/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9944100" y="6172200"/>
            <a:ext cx="800100" cy="800100"/>
          </a:xfrm>
          <a:prstGeom prst="rect">
            <a:avLst/>
          </a:prstGeom>
        </p:spPr>
      </p:pic>
      <p:pic>
        <p:nvPicPr>
          <p:cNvPr id="37" name="Picture 36" descr="sai.png"/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9944100" y="7658100"/>
            <a:ext cx="800100" cy="800100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27B7D464-5A59-AA47-1B28-B2A481094A17}"/>
              </a:ext>
            </a:extLst>
          </p:cNvPr>
          <p:cNvSpPr/>
          <p:nvPr/>
        </p:nvSpPr>
        <p:spPr>
          <a:xfrm>
            <a:off x="3738399" y="64505"/>
            <a:ext cx="8115300" cy="22159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900"/>
              </a:spcBef>
              <a:spcAft>
                <a:spcPts val="900"/>
              </a:spcAft>
            </a:pPr>
            <a:r>
              <a:rPr lang="en-US" sz="3600" b="1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600" b="1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đàn</a:t>
            </a:r>
            <a:r>
              <a:rPr lang="en-US" sz="3600" b="1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3600" b="1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3600" b="1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đứng</a:t>
            </a:r>
            <a:r>
              <a:rPr lang="en-US" sz="3600" b="1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bên</a:t>
            </a:r>
            <a:r>
              <a:rPr lang="en-US" sz="3600" b="1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sông</a:t>
            </a:r>
            <a:endParaRPr lang="en-US" sz="3600" b="1" dirty="0">
              <a:solidFill>
                <a:srgbClr val="3333FF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spcBef>
                <a:spcPts val="900"/>
              </a:spcBef>
              <a:spcAft>
                <a:spcPts val="900"/>
              </a:spcAft>
            </a:pPr>
            <a:r>
              <a:rPr lang="en-US" sz="3600" b="1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o </a:t>
            </a:r>
            <a:r>
              <a:rPr lang="en-US" sz="3600" b="1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3600" b="1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bàn</a:t>
            </a:r>
            <a:r>
              <a:rPr lang="en-US" sz="3600" b="1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3600" b="1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chuyện</a:t>
            </a:r>
            <a:r>
              <a:rPr lang="en-US" sz="3600" b="1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3600" b="1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hồng</a:t>
            </a:r>
            <a:endParaRPr lang="en-US" sz="3600" b="1" dirty="0">
              <a:solidFill>
                <a:srgbClr val="3333FF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spcBef>
                <a:spcPts val="900"/>
              </a:spcBef>
              <a:spcAft>
                <a:spcPts val="900"/>
              </a:spcAft>
            </a:pPr>
            <a:r>
              <a:rPr lang="en-US" sz="3600" b="1" u="sng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3600" b="1" u="sng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u="sng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3600" b="1" u="sng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u="sng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ăm</a:t>
            </a:r>
            <a:r>
              <a:rPr lang="en-US" sz="3600" b="1" u="sng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u="sng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3600" b="1" u="sng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u="sng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3600" b="1" u="sng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u="sng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ăm</a:t>
            </a:r>
            <a:r>
              <a:rPr lang="en-US" sz="3600" b="1" u="sng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u="sng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rái</a:t>
            </a:r>
            <a:endParaRPr lang="en-US" sz="3600" b="1" u="sng" dirty="0">
              <a:solidFill>
                <a:srgbClr val="7030A0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F7AE6DE-9AF2-698A-0297-E70F2A917779}"/>
              </a:ext>
            </a:extLst>
          </p:cNvPr>
          <p:cNvSpPr txBox="1"/>
          <p:nvPr/>
        </p:nvSpPr>
        <p:spPr>
          <a:xfrm>
            <a:off x="2971800" y="2340434"/>
            <a:ext cx="1171575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4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4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4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ơ</a:t>
            </a:r>
            <a:r>
              <a:rPr lang="en-US" sz="4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x (</a:t>
            </a:r>
            <a:r>
              <a:rPr lang="en-US" sz="4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4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(x &gt; 0)</a:t>
            </a:r>
          </a:p>
          <a:p>
            <a:pPr algn="ctr"/>
            <a:r>
              <a:rPr lang="en-US" sz="4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ái</a:t>
            </a:r>
            <a:r>
              <a:rPr lang="en-US" sz="4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ồng</a:t>
            </a:r>
            <a:r>
              <a:rPr lang="en-US" sz="4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y (</a:t>
            </a:r>
            <a:r>
              <a:rPr lang="en-US" sz="4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ái</a:t>
            </a:r>
            <a:r>
              <a:rPr lang="en-US" sz="4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(y &gt; 0)</a:t>
            </a:r>
          </a:p>
          <a:p>
            <a:pPr algn="ctr"/>
            <a:r>
              <a:rPr lang="en-US" sz="4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4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4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4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4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4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6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4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30" dur="1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99FF"/>
                                      </p:to>
                                    </p:animClr>
                                    <p:set>
                                      <p:cBhvr>
                                        <p:cTn id="4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9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1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9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24" grpId="0" animBg="1"/>
      <p:bldP spid="2" grpId="0"/>
      <p:bldP spid="3" grpId="0"/>
      <p:bldP spid="3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14" descr="kim phut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2115800" y="6286501"/>
            <a:ext cx="1714500" cy="16136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 descr="1456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5884584" y="4914900"/>
            <a:ext cx="3302667" cy="863160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>
          <a:xfrm>
            <a:off x="4512984" y="6172200"/>
            <a:ext cx="1028700" cy="10287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700"/>
          </a:p>
        </p:txBody>
      </p:sp>
      <p:pic>
        <p:nvPicPr>
          <p:cNvPr id="8" name="Picture 7" descr="1456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5884584" y="6172200"/>
            <a:ext cx="3302667" cy="863160"/>
          </a:xfrm>
          <a:prstGeom prst="rect">
            <a:avLst/>
          </a:prstGeom>
        </p:spPr>
      </p:pic>
      <p:pic>
        <p:nvPicPr>
          <p:cNvPr id="9" name="Picture 8" descr="1456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5884584" y="7658100"/>
            <a:ext cx="3302667" cy="863160"/>
          </a:xfrm>
          <a:prstGeom prst="rect">
            <a:avLst/>
          </a:prstGeom>
        </p:spPr>
      </p:pic>
      <p:pic>
        <p:nvPicPr>
          <p:cNvPr id="10" name="Picture 9" descr="1456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5884584" y="9029700"/>
            <a:ext cx="3302667" cy="863160"/>
          </a:xfrm>
          <a:prstGeom prst="rect">
            <a:avLst/>
          </a:prstGeom>
        </p:spPr>
      </p:pic>
      <p:sp>
        <p:nvSpPr>
          <p:cNvPr id="11" name="Oval 10"/>
          <p:cNvSpPr/>
          <p:nvPr/>
        </p:nvSpPr>
        <p:spPr>
          <a:xfrm>
            <a:off x="4512984" y="7543800"/>
            <a:ext cx="1028700" cy="10287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700"/>
          </a:p>
        </p:txBody>
      </p:sp>
      <p:sp>
        <p:nvSpPr>
          <p:cNvPr id="12" name="Oval 11"/>
          <p:cNvSpPr/>
          <p:nvPr/>
        </p:nvSpPr>
        <p:spPr>
          <a:xfrm>
            <a:off x="4512984" y="4800600"/>
            <a:ext cx="1028700" cy="10287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700"/>
          </a:p>
        </p:txBody>
      </p:sp>
      <p:sp>
        <p:nvSpPr>
          <p:cNvPr id="13" name="Oval 12"/>
          <p:cNvSpPr/>
          <p:nvPr/>
        </p:nvSpPr>
        <p:spPr>
          <a:xfrm>
            <a:off x="4512984" y="8915400"/>
            <a:ext cx="1028700" cy="10287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700"/>
          </a:p>
        </p:txBody>
      </p:sp>
      <p:sp>
        <p:nvSpPr>
          <p:cNvPr id="14" name="TextBox 13"/>
          <p:cNvSpPr txBox="1"/>
          <p:nvPr/>
        </p:nvSpPr>
        <p:spPr>
          <a:xfrm>
            <a:off x="4627284" y="6286500"/>
            <a:ext cx="6858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200" b="1" dirty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627284" y="9029700"/>
            <a:ext cx="6858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200" b="1" dirty="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627284" y="7658100"/>
            <a:ext cx="6858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200" b="1" dirty="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627284" y="4914900"/>
            <a:ext cx="6858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200" b="1" dirty="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113184" y="5029201"/>
            <a:ext cx="330266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6x – 1 = y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998884" y="6286501"/>
            <a:ext cx="330266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x – 1). 6= y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998884" y="7658101"/>
            <a:ext cx="330266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6x + 6 = y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998884" y="9029701"/>
            <a:ext cx="330266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x + 1).6 = y</a:t>
            </a:r>
          </a:p>
        </p:txBody>
      </p:sp>
      <p:pic>
        <p:nvPicPr>
          <p:cNvPr id="23" name="Picture 22" descr="dongho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1658600" y="5600701"/>
            <a:ext cx="2628900" cy="2652860"/>
          </a:xfrm>
          <a:prstGeom prst="rect">
            <a:avLst/>
          </a:prstGeom>
          <a:noFill/>
        </p:spPr>
      </p:pic>
      <p:sp>
        <p:nvSpPr>
          <p:cNvPr id="24" name="Cloud 23"/>
          <p:cNvSpPr/>
          <p:nvPr/>
        </p:nvSpPr>
        <p:spPr>
          <a:xfrm>
            <a:off x="13373100" y="4343400"/>
            <a:ext cx="2628900" cy="1371600"/>
          </a:xfrm>
          <a:prstGeom prst="cloud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7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ẾT GIỜ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141279" y="2779142"/>
            <a:ext cx="11430000" cy="21467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itchFamily="18" charset="0"/>
              </a:rPr>
              <a:t>Nếu</a:t>
            </a:r>
            <a:r>
              <a:rPr lang="en-US" sz="4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4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4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ơ</a:t>
            </a:r>
            <a:r>
              <a:rPr lang="en-US" sz="4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x (</a:t>
            </a:r>
            <a:r>
              <a:rPr lang="en-US" sz="4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4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(x &gt; 0)</a:t>
            </a:r>
          </a:p>
          <a:p>
            <a:pPr algn="ctr"/>
            <a:r>
              <a:rPr lang="en-US" sz="4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ái</a:t>
            </a:r>
            <a:r>
              <a:rPr lang="en-US" sz="4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ồng</a:t>
            </a:r>
            <a:r>
              <a:rPr lang="en-US" sz="4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y (</a:t>
            </a:r>
            <a:r>
              <a:rPr lang="en-US" sz="4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ái</a:t>
            </a:r>
            <a:r>
              <a:rPr lang="en-US" sz="4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(y &gt; 0)</a:t>
            </a:r>
            <a:endParaRPr lang="en-US" sz="4200" b="1" dirty="0">
              <a:solidFill>
                <a:srgbClr val="FF0000"/>
              </a:solidFill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algn="ctr">
              <a:spcBef>
                <a:spcPts val="900"/>
              </a:spcBef>
              <a:spcAft>
                <a:spcPts val="900"/>
              </a:spcAft>
            </a:pPr>
            <a:r>
              <a:rPr lang="en-US" sz="4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ừ</a:t>
            </a:r>
            <a:r>
              <a:rPr lang="en-US" sz="42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ó</a:t>
            </a:r>
            <a:r>
              <a:rPr lang="en-US" sz="42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ta </a:t>
            </a:r>
            <a:r>
              <a:rPr lang="en-US" sz="4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ó</a:t>
            </a:r>
            <a:r>
              <a:rPr lang="en-US" sz="42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phương</a:t>
            </a:r>
            <a:r>
              <a:rPr lang="en-US" sz="42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ình</a:t>
            </a:r>
            <a:r>
              <a:rPr lang="en-US" sz="42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4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ứ</a:t>
            </a:r>
            <a:r>
              <a:rPr lang="en-US" sz="42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2 </a:t>
            </a:r>
            <a:r>
              <a:rPr lang="en-US" sz="4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</a:t>
            </a:r>
            <a:r>
              <a:rPr lang="en-US" sz="42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28" name="Picture 27" descr="2679d57cccfcefe3eb811ab9b30397c8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3598584" y="4343401"/>
            <a:ext cx="1028700" cy="1452995"/>
          </a:xfrm>
          <a:prstGeom prst="rect">
            <a:avLst/>
          </a:prstGeom>
        </p:spPr>
      </p:pic>
      <p:pic>
        <p:nvPicPr>
          <p:cNvPr id="29" name="Picture 28" descr="2679d57cccfcefe3eb811ab9b30397c8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3598584" y="5829300"/>
            <a:ext cx="1028700" cy="1271370"/>
          </a:xfrm>
          <a:prstGeom prst="rect">
            <a:avLst/>
          </a:prstGeom>
        </p:spPr>
      </p:pic>
      <p:pic>
        <p:nvPicPr>
          <p:cNvPr id="30" name="Picture 29" descr="2679d57cccfcefe3eb811ab9b30397c8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3598584" y="6972301"/>
            <a:ext cx="1028700" cy="1452995"/>
          </a:xfrm>
          <a:prstGeom prst="rect">
            <a:avLst/>
          </a:prstGeom>
        </p:spPr>
      </p:pic>
      <p:pic>
        <p:nvPicPr>
          <p:cNvPr id="31" name="Picture 30" descr="2679d57cccfcefe3eb811ab9b30397c8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3598584" y="8458201"/>
            <a:ext cx="1028700" cy="1452995"/>
          </a:xfrm>
          <a:prstGeom prst="rect">
            <a:avLst/>
          </a:prstGeom>
        </p:spPr>
      </p:pic>
      <p:pic>
        <p:nvPicPr>
          <p:cNvPr id="33" name="Picture 32" descr="tich.png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9944100" y="5943600"/>
            <a:ext cx="1085850" cy="1085850"/>
          </a:xfrm>
          <a:prstGeom prst="rect">
            <a:avLst/>
          </a:prstGeom>
        </p:spPr>
      </p:pic>
      <p:pic>
        <p:nvPicPr>
          <p:cNvPr id="34" name="Picture 33" descr="sai.pn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9944100" y="4914900"/>
            <a:ext cx="800100" cy="800100"/>
          </a:xfrm>
          <a:prstGeom prst="rect">
            <a:avLst/>
          </a:prstGeom>
        </p:spPr>
      </p:pic>
      <p:pic>
        <p:nvPicPr>
          <p:cNvPr id="35" name="Picture 34" descr="sai.pn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9944100" y="7658100"/>
            <a:ext cx="800100" cy="800100"/>
          </a:xfrm>
          <a:prstGeom prst="rect">
            <a:avLst/>
          </a:prstGeom>
        </p:spPr>
      </p:pic>
      <p:pic>
        <p:nvPicPr>
          <p:cNvPr id="36" name="Picture 35" descr="sai.pn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9944100" y="8915400"/>
            <a:ext cx="800100" cy="800100"/>
          </a:xfrm>
          <a:prstGeom prst="rect">
            <a:avLst/>
          </a:prstGeom>
        </p:spPr>
      </p:pic>
      <p:pic>
        <p:nvPicPr>
          <p:cNvPr id="37" name="Picture 36" descr="2679d57cccfcefe3eb811ab9b30397c8.png">
            <a:hlinkClick r:id="rId13" action="ppaction://hlinksldjump"/>
          </p:cNvPr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13830300" y="6735236"/>
            <a:ext cx="2514600" cy="3551765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591FD385-D611-ACCB-242B-87B3E01C688C}"/>
              </a:ext>
            </a:extLst>
          </p:cNvPr>
          <p:cNvSpPr/>
          <p:nvPr/>
        </p:nvSpPr>
        <p:spPr>
          <a:xfrm>
            <a:off x="2286000" y="109530"/>
            <a:ext cx="9201150" cy="27238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900"/>
              </a:spcBef>
              <a:spcAft>
                <a:spcPts val="900"/>
              </a:spcAft>
            </a:pPr>
            <a:r>
              <a:rPr lang="en-US" sz="3000" b="1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000" b="1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đàn</a:t>
            </a:r>
            <a:r>
              <a:rPr lang="en-US" sz="3000" b="1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3000" b="1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3000" b="1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đứng</a:t>
            </a:r>
            <a:r>
              <a:rPr lang="en-US" sz="3000" b="1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bên</a:t>
            </a:r>
            <a:r>
              <a:rPr lang="en-US" sz="3000" b="1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sông</a:t>
            </a:r>
            <a:endParaRPr lang="en-US" sz="3000" b="1" dirty="0">
              <a:solidFill>
                <a:srgbClr val="3333FF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spcBef>
                <a:spcPts val="900"/>
              </a:spcBef>
              <a:spcAft>
                <a:spcPts val="900"/>
              </a:spcAft>
            </a:pPr>
            <a:r>
              <a:rPr lang="en-US" sz="3000" b="1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o </a:t>
            </a:r>
            <a:r>
              <a:rPr lang="en-US" sz="3000" b="1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3000" b="1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bàn</a:t>
            </a:r>
            <a:r>
              <a:rPr lang="en-US" sz="3000" b="1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3000" b="1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chuyện</a:t>
            </a:r>
            <a:r>
              <a:rPr lang="en-US" sz="3000" b="1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sz="3000" b="1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hồng</a:t>
            </a:r>
            <a:endParaRPr lang="en-US" sz="3000" b="1" dirty="0">
              <a:solidFill>
                <a:srgbClr val="3333FF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spcBef>
                <a:spcPts val="900"/>
              </a:spcBef>
              <a:spcAft>
                <a:spcPts val="900"/>
              </a:spcAft>
            </a:pPr>
            <a:r>
              <a:rPr lang="en-US" sz="3000" b="1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3000" b="1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3000" b="1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ăm</a:t>
            </a:r>
            <a:r>
              <a:rPr lang="en-US" sz="3000" b="1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3000" b="1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3000" b="1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ăm</a:t>
            </a:r>
            <a:r>
              <a:rPr lang="en-US" sz="3000" b="1" dirty="0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3333FF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rái</a:t>
            </a:r>
            <a:endParaRPr lang="en-US" sz="3000" b="1" dirty="0">
              <a:solidFill>
                <a:srgbClr val="3333FF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spcBef>
                <a:spcPts val="900"/>
              </a:spcBef>
              <a:spcAft>
                <a:spcPts val="900"/>
              </a:spcAft>
            </a:pPr>
            <a:r>
              <a:rPr lang="en-US" sz="3600" b="1" u="sng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3600" b="1" u="sng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u="sng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3600" b="1" u="sng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u="sng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sáu</a:t>
            </a:r>
            <a:r>
              <a:rPr lang="en-US" sz="3600" b="1" u="sng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u="sng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3600" b="1" u="sng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u="sng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600" b="1" u="sng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u="sng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3600" b="1" u="sng" dirty="0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u="sng" dirty="0" err="1">
                <a:solidFill>
                  <a:srgbClr val="7030A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không</a:t>
            </a:r>
            <a:endParaRPr lang="en-US" sz="3600" b="1" u="sng" dirty="0">
              <a:solidFill>
                <a:srgbClr val="7030A0"/>
              </a:solidFill>
              <a:latin typeface="Arial" panose="020B060402020202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28" dur="1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99FF"/>
                                      </p:to>
                                    </p:animClr>
                                    <p:set>
                                      <p:cBhvr>
                                        <p:cTn id="37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24" grpId="0" animBg="1"/>
      <p:bldP spid="5" grpId="0"/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133;p3">
            <a:extLst>
              <a:ext uri="{FF2B5EF4-FFF2-40B4-BE49-F238E27FC236}">
                <a16:creationId xmlns:a16="http://schemas.microsoft.com/office/drawing/2014/main" id="{0127FCCA-FFB0-79F9-8F86-CB73C28C3C59}"/>
              </a:ext>
            </a:extLst>
          </p:cNvPr>
          <p:cNvSpPr/>
          <p:nvPr/>
        </p:nvSpPr>
        <p:spPr>
          <a:xfrm>
            <a:off x="3334229" y="248264"/>
            <a:ext cx="11491523" cy="35086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4400" b="1" dirty="0">
                <a:solidFill>
                  <a:srgbClr val="3333FF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Qua </a:t>
            </a:r>
            <a:r>
              <a:rPr lang="en-US" sz="4400" b="1" dirty="0" err="1">
                <a:solidFill>
                  <a:srgbClr val="3333FF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phần</a:t>
            </a:r>
            <a:r>
              <a:rPr lang="en-US" sz="4400" b="1" dirty="0">
                <a:solidFill>
                  <a:srgbClr val="3333FF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400" b="1" dirty="0" err="1">
                <a:solidFill>
                  <a:srgbClr val="3333FF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trò</a:t>
            </a:r>
            <a:r>
              <a:rPr lang="en-US" sz="4400" b="1" dirty="0">
                <a:solidFill>
                  <a:srgbClr val="3333FF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400" b="1" dirty="0" err="1">
                <a:solidFill>
                  <a:srgbClr val="3333FF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chơi</a:t>
            </a:r>
            <a:r>
              <a:rPr lang="en-US" sz="4400" b="1" dirty="0">
                <a:solidFill>
                  <a:srgbClr val="3333FF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.</a:t>
            </a:r>
          </a:p>
          <a:p>
            <a:pPr lvl="0" algn="ctr">
              <a:lnSpc>
                <a:spcPct val="150000"/>
              </a:lnSpc>
            </a:pPr>
            <a:r>
              <a:rPr lang="en-US" sz="4400" b="1" dirty="0">
                <a:solidFill>
                  <a:srgbClr val="3333FF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Arial"/>
              </a:rPr>
              <a:t>Ta </a:t>
            </a:r>
            <a:r>
              <a:rPr lang="en-US" sz="4400" b="1" dirty="0" err="1">
                <a:solidFill>
                  <a:srgbClr val="3333FF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Arial"/>
              </a:rPr>
              <a:t>có</a:t>
            </a:r>
            <a:r>
              <a:rPr lang="en-US" sz="4400" b="1" dirty="0">
                <a:solidFill>
                  <a:srgbClr val="3333FF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400" b="1" dirty="0" err="1">
                <a:solidFill>
                  <a:srgbClr val="3333FF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Arial"/>
              </a:rPr>
              <a:t>hai</a:t>
            </a:r>
            <a:r>
              <a:rPr lang="en-US" sz="4400" b="1" dirty="0">
                <a:solidFill>
                  <a:srgbClr val="3333FF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400" b="1" dirty="0" err="1">
                <a:solidFill>
                  <a:srgbClr val="3333FF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Arial"/>
              </a:rPr>
              <a:t>phương</a:t>
            </a:r>
            <a:r>
              <a:rPr lang="en-US" sz="4400" b="1" dirty="0">
                <a:solidFill>
                  <a:srgbClr val="3333FF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400" b="1" dirty="0" err="1">
                <a:solidFill>
                  <a:srgbClr val="3333FF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Arial"/>
              </a:rPr>
              <a:t>trình</a:t>
            </a:r>
            <a:r>
              <a:rPr lang="en-US" sz="4400" b="1" dirty="0">
                <a:solidFill>
                  <a:srgbClr val="3333FF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400" b="1" dirty="0" err="1">
                <a:solidFill>
                  <a:srgbClr val="3333FF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Arial"/>
              </a:rPr>
              <a:t>bậc</a:t>
            </a:r>
            <a:r>
              <a:rPr lang="en-US" sz="4400" b="1" dirty="0">
                <a:solidFill>
                  <a:srgbClr val="3333FF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400" b="1" dirty="0" err="1">
                <a:solidFill>
                  <a:srgbClr val="3333FF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Arial"/>
              </a:rPr>
              <a:t>nhất</a:t>
            </a:r>
            <a:r>
              <a:rPr lang="en-US" sz="4400" b="1" dirty="0">
                <a:solidFill>
                  <a:srgbClr val="3333FF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400" b="1" dirty="0" err="1">
                <a:solidFill>
                  <a:srgbClr val="3333FF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Arial"/>
              </a:rPr>
              <a:t>hai</a:t>
            </a:r>
            <a:r>
              <a:rPr lang="en-US" sz="4400" b="1" dirty="0">
                <a:solidFill>
                  <a:srgbClr val="3333FF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400" b="1" dirty="0" err="1">
                <a:solidFill>
                  <a:srgbClr val="3333FF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Arial"/>
              </a:rPr>
              <a:t>ẩn</a:t>
            </a:r>
            <a:r>
              <a:rPr lang="en-US" sz="4400" b="1" dirty="0">
                <a:solidFill>
                  <a:srgbClr val="3333FF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Arial"/>
              </a:rPr>
              <a:t>:</a:t>
            </a:r>
          </a:p>
          <a:p>
            <a:pPr lvl="0" algn="ctr">
              <a:lnSpc>
                <a:spcPct val="150000"/>
              </a:lnSpc>
            </a:pP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rPr>
              <a:t>5x + 5 = y </a:t>
            </a:r>
            <a:r>
              <a:rPr 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rPr>
              <a:t>và</a:t>
            </a: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/>
                <a:cs typeface="Times New Roman" panose="02020603050405020304" pitchFamily="18" charset="0"/>
                <a:sym typeface="Calibri"/>
              </a:rPr>
              <a:t> (x – 1).6 = y</a:t>
            </a:r>
            <a:endParaRPr sz="6000" b="1" dirty="0">
              <a:solidFill>
                <a:srgbClr val="FF0000"/>
              </a:solidFill>
              <a:latin typeface="Times New Roman" panose="02020603050405020304" pitchFamily="18" charset="0"/>
              <a:ea typeface="Calibri"/>
              <a:cs typeface="Times New Roman" panose="02020603050405020304" pitchFamily="18" charset="0"/>
              <a:sym typeface="Calibri"/>
            </a:endParaRPr>
          </a:p>
        </p:txBody>
      </p:sp>
      <p:sp>
        <p:nvSpPr>
          <p:cNvPr id="4" name="Google Shape;133;p3">
            <a:extLst>
              <a:ext uri="{FF2B5EF4-FFF2-40B4-BE49-F238E27FC236}">
                <a16:creationId xmlns:a16="http://schemas.microsoft.com/office/drawing/2014/main" id="{5DAA4218-EDD5-EE39-391C-62A6F7FDC8C8}"/>
              </a:ext>
            </a:extLst>
          </p:cNvPr>
          <p:cNvSpPr/>
          <p:nvPr/>
        </p:nvSpPr>
        <p:spPr>
          <a:xfrm>
            <a:off x="3334229" y="3419703"/>
            <a:ext cx="12210571" cy="212361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4400" b="1" dirty="0">
                <a:solidFill>
                  <a:srgbClr val="3333FF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Hai </a:t>
            </a:r>
            <a:r>
              <a:rPr lang="en-US" sz="4400" b="1" dirty="0" err="1">
                <a:solidFill>
                  <a:srgbClr val="3333FF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phương</a:t>
            </a:r>
            <a:r>
              <a:rPr lang="en-US" sz="4400" b="1" dirty="0">
                <a:solidFill>
                  <a:srgbClr val="3333FF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400" b="1" dirty="0" err="1">
                <a:solidFill>
                  <a:srgbClr val="3333FF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trình</a:t>
            </a:r>
            <a:r>
              <a:rPr lang="en-US" sz="4400" b="1" dirty="0">
                <a:solidFill>
                  <a:srgbClr val="3333FF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400" b="1" dirty="0" err="1">
                <a:solidFill>
                  <a:srgbClr val="3333FF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trên</a:t>
            </a:r>
            <a:r>
              <a:rPr lang="en-US" sz="4400" b="1" dirty="0">
                <a:solidFill>
                  <a:srgbClr val="3333FF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400" b="1" dirty="0" err="1">
                <a:solidFill>
                  <a:srgbClr val="3333FF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lập</a:t>
            </a:r>
            <a:r>
              <a:rPr lang="en-US" sz="4400" b="1" dirty="0">
                <a:solidFill>
                  <a:srgbClr val="3333FF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400" b="1" dirty="0" err="1">
                <a:solidFill>
                  <a:srgbClr val="3333FF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thành</a:t>
            </a:r>
            <a:r>
              <a:rPr lang="en-US" sz="4400" b="1" dirty="0">
                <a:solidFill>
                  <a:srgbClr val="3333FF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400" b="1" dirty="0" err="1">
                <a:solidFill>
                  <a:srgbClr val="3333FF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một</a:t>
            </a:r>
            <a:r>
              <a:rPr lang="en-US" sz="4400" b="1" dirty="0">
                <a:solidFill>
                  <a:srgbClr val="3333FF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400" b="1" dirty="0" err="1">
                <a:solidFill>
                  <a:srgbClr val="3333FF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hệ</a:t>
            </a:r>
            <a:r>
              <a:rPr lang="en-US" sz="4400" b="1" dirty="0">
                <a:solidFill>
                  <a:srgbClr val="3333FF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400" b="1" dirty="0" err="1">
                <a:solidFill>
                  <a:srgbClr val="3333FF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phương</a:t>
            </a:r>
            <a:r>
              <a:rPr lang="en-US" sz="4400" b="1" dirty="0">
                <a:solidFill>
                  <a:srgbClr val="3333FF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400" b="1" dirty="0" err="1">
                <a:solidFill>
                  <a:srgbClr val="3333FF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trình</a:t>
            </a:r>
            <a:r>
              <a:rPr lang="en-US" sz="4400" b="1" dirty="0">
                <a:solidFill>
                  <a:srgbClr val="3333FF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400" b="1" dirty="0" err="1">
                <a:solidFill>
                  <a:srgbClr val="3333FF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bậc</a:t>
            </a:r>
            <a:r>
              <a:rPr lang="en-US" sz="4400" b="1" dirty="0">
                <a:solidFill>
                  <a:srgbClr val="3333FF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400" b="1" dirty="0" err="1">
                <a:solidFill>
                  <a:srgbClr val="3333FF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nhất</a:t>
            </a:r>
            <a:r>
              <a:rPr lang="en-US" sz="4400" b="1" dirty="0">
                <a:solidFill>
                  <a:srgbClr val="3333FF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400" b="1" dirty="0" err="1">
                <a:solidFill>
                  <a:srgbClr val="3333FF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hai</a:t>
            </a:r>
            <a:r>
              <a:rPr lang="en-US" sz="4400" b="1" dirty="0">
                <a:solidFill>
                  <a:srgbClr val="3333FF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4400" b="1" dirty="0" err="1">
                <a:solidFill>
                  <a:srgbClr val="3333FF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ẩn</a:t>
            </a:r>
            <a:r>
              <a:rPr lang="en-US" sz="4400" b="1" dirty="0">
                <a:solidFill>
                  <a:srgbClr val="3333FF"/>
                </a:solidFill>
                <a:latin typeface="Times New Roman" panose="02020603050405020304" pitchFamily="18" charset="0"/>
                <a:ea typeface="Arial"/>
                <a:cs typeface="Times New Roman" panose="02020603050405020304" pitchFamily="18" charset="0"/>
                <a:sym typeface="Arial"/>
              </a:rPr>
              <a:t>: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138490E-1D29-B91F-6BEE-1574A89573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314151"/>
              </p:ext>
            </p:extLst>
          </p:nvPr>
        </p:nvGraphicFramePr>
        <p:xfrm>
          <a:off x="6938039" y="5602960"/>
          <a:ext cx="4411921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77760" imgH="545760" progId="Equation.DSMT4">
                  <p:embed/>
                </p:oleObj>
              </mc:Choice>
              <mc:Fallback>
                <p:oleObj name="Equation" r:id="rId2" imgW="97776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938039" y="5602960"/>
                        <a:ext cx="4411921" cy="246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Google Shape;133;p3">
            <a:extLst>
              <a:ext uri="{FF2B5EF4-FFF2-40B4-BE49-F238E27FC236}">
                <a16:creationId xmlns:a16="http://schemas.microsoft.com/office/drawing/2014/main" id="{1AC6C04B-FA0D-0767-520B-A4762F724D15}"/>
              </a:ext>
            </a:extLst>
          </p:cNvPr>
          <p:cNvSpPr/>
          <p:nvPr/>
        </p:nvSpPr>
        <p:spPr>
          <a:xfrm>
            <a:off x="2819400" y="8066760"/>
            <a:ext cx="14782800" cy="110795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4400" b="1" dirty="0" err="1">
                <a:solidFill>
                  <a:srgbClr val="FF0000"/>
                </a:solidFill>
                <a:latin typeface="Arial"/>
                <a:ea typeface="Arial"/>
                <a:cs typeface="Arial"/>
                <a:sym typeface="Arial"/>
              </a:rPr>
              <a:t>Vậy</a:t>
            </a:r>
            <a:r>
              <a:rPr lang="en-US" sz="4400" b="1" dirty="0">
                <a:solidFill>
                  <a:srgbClr val="FF0000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Arial"/>
                <a:ea typeface="Arial"/>
                <a:cs typeface="Arial"/>
                <a:sym typeface="Arial"/>
              </a:rPr>
              <a:t>để</a:t>
            </a:r>
            <a:r>
              <a:rPr lang="en-US" sz="4400" b="1" dirty="0">
                <a:solidFill>
                  <a:srgbClr val="FF0000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Arial"/>
                <a:ea typeface="Arial"/>
                <a:cs typeface="Arial"/>
                <a:sym typeface="Arial"/>
              </a:rPr>
              <a:t>giải</a:t>
            </a:r>
            <a:r>
              <a:rPr lang="en-US" sz="4400" b="1" dirty="0">
                <a:solidFill>
                  <a:srgbClr val="FF0000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Arial"/>
                <a:ea typeface="Arial"/>
                <a:cs typeface="Arial"/>
                <a:sym typeface="Arial"/>
              </a:rPr>
              <a:t>hệ</a:t>
            </a:r>
            <a:r>
              <a:rPr lang="en-US" sz="4400" b="1" dirty="0">
                <a:solidFill>
                  <a:srgbClr val="FF0000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Arial"/>
                <a:ea typeface="Arial"/>
                <a:cs typeface="Arial"/>
                <a:sym typeface="Arial"/>
              </a:rPr>
              <a:t>phương</a:t>
            </a:r>
            <a:r>
              <a:rPr lang="en-US" sz="4400" b="1" dirty="0">
                <a:solidFill>
                  <a:srgbClr val="FF0000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Arial"/>
                <a:ea typeface="Arial"/>
                <a:cs typeface="Arial"/>
                <a:sym typeface="Arial"/>
              </a:rPr>
              <a:t>trình</a:t>
            </a:r>
            <a:r>
              <a:rPr lang="en-US" sz="4400" b="1" dirty="0">
                <a:solidFill>
                  <a:srgbClr val="FF0000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Arial"/>
                <a:ea typeface="Arial"/>
                <a:cs typeface="Arial"/>
                <a:sym typeface="Arial"/>
              </a:rPr>
              <a:t>trên</a:t>
            </a:r>
            <a:r>
              <a:rPr lang="en-US" sz="4400" b="1" dirty="0">
                <a:solidFill>
                  <a:srgbClr val="FF0000"/>
                </a:solidFill>
                <a:latin typeface="Arial"/>
                <a:ea typeface="Arial"/>
                <a:cs typeface="Arial"/>
                <a:sym typeface="Arial"/>
              </a:rPr>
              <a:t> ta </a:t>
            </a:r>
            <a:r>
              <a:rPr lang="en-US" sz="4400" b="1" dirty="0" err="1">
                <a:solidFill>
                  <a:srgbClr val="FF0000"/>
                </a:solidFill>
                <a:latin typeface="Arial"/>
                <a:ea typeface="Arial"/>
                <a:cs typeface="Arial"/>
                <a:sym typeface="Arial"/>
              </a:rPr>
              <a:t>làm</a:t>
            </a:r>
            <a:r>
              <a:rPr lang="en-US" sz="4400" b="1" dirty="0">
                <a:solidFill>
                  <a:srgbClr val="FF0000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Arial"/>
                <a:ea typeface="Arial"/>
                <a:cs typeface="Arial"/>
                <a:sym typeface="Arial"/>
              </a:rPr>
              <a:t>như</a:t>
            </a:r>
            <a:r>
              <a:rPr lang="en-US" sz="4400" b="1" dirty="0">
                <a:solidFill>
                  <a:srgbClr val="FF0000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Arial"/>
                <a:ea typeface="Arial"/>
                <a:cs typeface="Arial"/>
                <a:sym typeface="Arial"/>
              </a:rPr>
              <a:t>thế</a:t>
            </a:r>
            <a:r>
              <a:rPr lang="en-US" sz="4400" b="1" dirty="0">
                <a:solidFill>
                  <a:srgbClr val="FF0000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Arial"/>
                <a:ea typeface="Arial"/>
                <a:cs typeface="Arial"/>
                <a:sym typeface="Arial"/>
              </a:rPr>
              <a:t>nào</a:t>
            </a:r>
            <a:r>
              <a:rPr lang="en-US" sz="4400" b="1" dirty="0">
                <a:solidFill>
                  <a:srgbClr val="FF0000"/>
                </a:solidFill>
                <a:latin typeface="Arial"/>
                <a:ea typeface="Arial"/>
                <a:cs typeface="Arial"/>
                <a:sym typeface="Arial"/>
              </a:rPr>
              <a:t>?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044B2AC1-33FA-311A-BBDA-9990FA478AC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7646116"/>
            <a:ext cx="3061631" cy="15368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492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9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7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905000" y="1034133"/>
            <a:ext cx="14935200" cy="8561051"/>
          </a:xfrm>
          <a:prstGeom prst="rect">
            <a:avLst/>
          </a:prstGeom>
        </p:spPr>
      </p:pic>
      <p:sp>
        <p:nvSpPr>
          <p:cNvPr id="21" name="Google Shape;133;p3"/>
          <p:cNvSpPr/>
          <p:nvPr/>
        </p:nvSpPr>
        <p:spPr>
          <a:xfrm>
            <a:off x="3610753" y="1943100"/>
            <a:ext cx="11523694" cy="70172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sz="7500" b="1" dirty="0">
                <a:solidFill>
                  <a:srgbClr val="FFFF00"/>
                </a:solidFill>
                <a:latin typeface="Arial"/>
                <a:ea typeface="Arial"/>
                <a:cs typeface="Arial"/>
                <a:sym typeface="Arial"/>
              </a:rPr>
              <a:t>BÀI 2: PHƯƠNG TRÌNH BẬC NHẤT HAI ẨN VÀ HỆ HAI PHƯƠNG TRÌNH BẬC NHẤT HAI ẨN</a:t>
            </a:r>
            <a:endParaRPr sz="7500" b="1" dirty="0">
              <a:solidFill>
                <a:srgbClr val="FFFF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980" y="4898664"/>
            <a:ext cx="3339640" cy="4895236"/>
          </a:xfrm>
          <a:prstGeom prst="rect">
            <a:avLst/>
          </a:prstGeom>
        </p:spPr>
      </p:pic>
      <p:pic>
        <p:nvPicPr>
          <p:cNvPr id="12" name="Picture 4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 flipH="1">
            <a:off x="14666613" y="210037"/>
            <a:ext cx="3478543" cy="1917547"/>
          </a:xfrm>
          <a:prstGeom prst="rect">
            <a:avLst/>
          </a:prstGeom>
        </p:spPr>
      </p:pic>
    </p:spTree>
  </p:cSld>
  <p:clrMapOvr>
    <a:masterClrMapping/>
  </p:clrMapOvr>
  <p:transition spd="med">
    <p:comb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 rot="13832001">
            <a:off x="14663310" y="-1632802"/>
            <a:ext cx="6083278" cy="4220274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3999177" y="3635012"/>
            <a:ext cx="12033827" cy="10634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360045" algn="l"/>
                <a:tab pos="720090" algn="l"/>
              </a:tabLst>
            </a:pPr>
            <a:r>
              <a:rPr lang="nl-NL" sz="4800" b="1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ƯƠNG TRÌNH BẬC NHẤT HAI ẨN</a:t>
            </a:r>
            <a:endParaRPr lang="en-US" sz="4800" dirty="0">
              <a:solidFill>
                <a:srgbClr val="3333FF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997180" y="6425748"/>
            <a:ext cx="1298304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4800" b="1" dirty="0">
                <a:solidFill>
                  <a:srgbClr val="3333FF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Ệ HAI PHƯƠNG TRÌNH BẬC NHẤT HAI ẨN</a:t>
            </a:r>
            <a:endParaRPr lang="en-US" sz="4800" dirty="0">
              <a:solidFill>
                <a:srgbClr val="3333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5029200" y="766792"/>
            <a:ext cx="8203627" cy="1447800"/>
            <a:chOff x="5341755" y="254955"/>
            <a:chExt cx="8203627" cy="1447800"/>
          </a:xfrm>
        </p:grpSpPr>
        <p:sp>
          <p:nvSpPr>
            <p:cNvPr id="21" name="Rounded Rectangle 20"/>
            <p:cNvSpPr/>
            <p:nvPr/>
          </p:nvSpPr>
          <p:spPr>
            <a:xfrm>
              <a:off x="5341755" y="254955"/>
              <a:ext cx="8203627" cy="1447800"/>
            </a:xfrm>
            <a:prstGeom prst="roundRect">
              <a:avLst/>
            </a:prstGeom>
            <a:noFill/>
            <a:ln w="38100">
              <a:solidFill>
                <a:schemeClr val="accent5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2" name="TextBox 5"/>
            <p:cNvSpPr txBox="1"/>
            <p:nvPr/>
          </p:nvSpPr>
          <p:spPr>
            <a:xfrm>
              <a:off x="5638800" y="342900"/>
              <a:ext cx="7634439" cy="109850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96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NỘI</a:t>
              </a:r>
              <a:r>
                <a:rPr kumimoji="0" lang="en-US" sz="6000" b="1" i="0" u="none" strike="noStrike" kern="1200" cap="none" spc="0" normalizeH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DUNG BÀI HỌC</a:t>
              </a: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173200" y="7315412"/>
            <a:ext cx="3087506" cy="259373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" y="571500"/>
            <a:ext cx="1066800" cy="1145177"/>
          </a:xfrm>
          <a:prstGeom prst="rect">
            <a:avLst/>
          </a:prstGeom>
        </p:spPr>
      </p:pic>
      <p:grpSp>
        <p:nvGrpSpPr>
          <p:cNvPr id="24" name="Group 23"/>
          <p:cNvGrpSpPr/>
          <p:nvPr/>
        </p:nvGrpSpPr>
        <p:grpSpPr>
          <a:xfrm>
            <a:off x="2590800" y="3676124"/>
            <a:ext cx="1236936" cy="1155973"/>
            <a:chOff x="2315060" y="3149849"/>
            <a:chExt cx="1236936" cy="1155973"/>
          </a:xfrm>
        </p:grpSpPr>
        <p:pic>
          <p:nvPicPr>
            <p:cNvPr id="25" name="Picture 2"/>
            <p:cNvPicPr>
              <a:picLocks noChangeAspect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colorTemperature colorTemp="47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15060" y="3149849"/>
              <a:ext cx="1236936" cy="1155973"/>
            </a:xfrm>
            <a:prstGeom prst="rect">
              <a:avLst/>
            </a:prstGeom>
          </p:spPr>
        </p:pic>
        <p:sp>
          <p:nvSpPr>
            <p:cNvPr id="26" name="TextBox 15"/>
            <p:cNvSpPr txBox="1"/>
            <p:nvPr/>
          </p:nvSpPr>
          <p:spPr>
            <a:xfrm>
              <a:off x="2411833" y="3543300"/>
              <a:ext cx="1043391" cy="56913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4368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</a:t>
              </a:r>
              <a:endParaRPr kumimoji="0" lang="en-US" sz="5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2570747" y="6144395"/>
            <a:ext cx="1236936" cy="1155973"/>
            <a:chOff x="2315060" y="3149849"/>
            <a:chExt cx="1236936" cy="1155973"/>
          </a:xfrm>
        </p:grpSpPr>
        <p:pic>
          <p:nvPicPr>
            <p:cNvPr id="28" name="Picture 2"/>
            <p:cNvPicPr>
              <a:picLocks noChangeAspect="1"/>
            </p:cNvPicPr>
            <p:nvPr/>
          </p:nvPicPr>
          <p:blipFill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colorTemperature colorTemp="4700"/>
                      </a14:imgEffect>
                      <a14:imgEffect>
                        <a14:brightnessContrast contrast="-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2315060" y="3149849"/>
              <a:ext cx="1236936" cy="1155973"/>
            </a:xfrm>
            <a:prstGeom prst="rect">
              <a:avLst/>
            </a:prstGeom>
          </p:spPr>
        </p:pic>
        <p:sp>
          <p:nvSpPr>
            <p:cNvPr id="29" name="TextBox 15"/>
            <p:cNvSpPr txBox="1"/>
            <p:nvPr/>
          </p:nvSpPr>
          <p:spPr>
            <a:xfrm>
              <a:off x="2411833" y="3543300"/>
              <a:ext cx="1043391" cy="56913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4368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5000" b="1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2</a:t>
              </a:r>
              <a:endParaRPr kumimoji="0" lang="en-US" sz="50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8002512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3089</TotalTime>
  <Words>2773</Words>
  <PresentationFormat>Custom</PresentationFormat>
  <Paragraphs>202</Paragraphs>
  <Slides>3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8</vt:i4>
      </vt:variant>
    </vt:vector>
  </HeadingPairs>
  <TitlesOfParts>
    <vt:vector size="46" baseType="lpstr">
      <vt:lpstr>Open Sans Extrabold</vt:lpstr>
      <vt:lpstr>Times New Roman</vt:lpstr>
      <vt:lpstr>Arial</vt:lpstr>
      <vt:lpstr>Bahnschrift SemiBold SemiConden</vt:lpstr>
      <vt:lpstr>Calibri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06-08-16T00:00:00Z</dcterms:created>
  <dcterms:modified xsi:type="dcterms:W3CDTF">2024-07-23T12:27:05Z</dcterms:modified>
  <dc:identifier>DAFWAZhnXwQ</dc:identifier>
</cp:coreProperties>
</file>